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5170FCA" w14:textId="30D8F9D3" w:rsidR="008F6D42" w:rsidRPr="008F6D42" w:rsidRDefault="008F6D42" w:rsidP="008F6D42">
      <w:pPr>
        <w:pStyle w:val="Default"/>
        <w:jc w:val="center"/>
        <w:rPr>
          <w:rFonts w:ascii="Arial" w:hAnsi="Arial" w:cs="Arial"/>
          <w:b/>
          <w:bCs/>
          <w:noProof/>
          <w:color w:val="auto"/>
          <w:sz w:val="28"/>
          <w:szCs w:val="20"/>
        </w:rPr>
      </w:pPr>
      <w:r w:rsidRPr="008F6D42">
        <w:rPr>
          <w:rFonts w:ascii="Arial" w:hAnsi="Arial" w:cs="Arial"/>
          <w:b/>
          <w:bCs/>
          <w:color w:val="auto"/>
          <w:sz w:val="28"/>
          <w:szCs w:val="28"/>
        </w:rPr>
        <w:t>Analytic Trigonometry Unit 0</w:t>
      </w:r>
      <w:r w:rsidR="00580FE2">
        <w:rPr>
          <w:rFonts w:ascii="Arial" w:hAnsi="Arial" w:cs="Arial"/>
          <w:b/>
          <w:bCs/>
          <w:color w:val="auto"/>
          <w:sz w:val="28"/>
          <w:szCs w:val="28"/>
        </w:rPr>
        <w:t>9</w:t>
      </w:r>
      <w:r w:rsidRPr="008F6D42">
        <w:rPr>
          <w:rFonts w:ascii="Arial" w:hAnsi="Arial" w:cs="Arial"/>
          <w:b/>
          <w:bCs/>
          <w:color w:val="auto"/>
          <w:sz w:val="28"/>
          <w:szCs w:val="28"/>
        </w:rPr>
        <w:t xml:space="preserve"> Problems </w:t>
      </w:r>
    </w:p>
    <w:p w14:paraId="0F7AF436" w14:textId="77777777" w:rsidR="001A0B75" w:rsidRDefault="00262B3E" w:rsidP="001A0B75">
      <w:pPr>
        <w:autoSpaceDE w:val="0"/>
        <w:autoSpaceDN w:val="0"/>
        <w:adjustRightInd w:val="0"/>
        <w:ind w:firstLine="720"/>
      </w:pPr>
      <w:r w:rsidRPr="00D07C2B">
        <w:rPr>
          <w:noProof/>
          <w:sz w:val="12"/>
          <w:szCs w:val="12"/>
        </w:rPr>
        <w:drawing>
          <wp:anchor distT="0" distB="0" distL="114300" distR="114300" simplePos="0" relativeHeight="251838976" behindDoc="1" locked="0" layoutInCell="1" allowOverlap="1" wp14:anchorId="6CF8B6DB" wp14:editId="1C8BE0DA">
            <wp:simplePos x="0" y="0"/>
            <wp:positionH relativeFrom="column">
              <wp:posOffset>-300990</wp:posOffset>
            </wp:positionH>
            <wp:positionV relativeFrom="paragraph">
              <wp:posOffset>83297</wp:posOffset>
            </wp:positionV>
            <wp:extent cx="6997065" cy="8056880"/>
            <wp:effectExtent l="0" t="0" r="0" b="1270"/>
            <wp:wrapNone/>
            <wp:docPr id="1028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" name="Picture 4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97065" cy="8056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0768884" w14:textId="77777777" w:rsidR="001A0B75" w:rsidRDefault="001A0B75">
      <w:r>
        <w:br w:type="page"/>
      </w:r>
    </w:p>
    <w:p w14:paraId="4D9715E5" w14:textId="77777777" w:rsidR="00D07C2B" w:rsidRPr="00D07C2B" w:rsidRDefault="00D07C2B" w:rsidP="00D07C2B">
      <w:r w:rsidRPr="00D07C2B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877888" behindDoc="0" locked="0" layoutInCell="1" allowOverlap="1" wp14:anchorId="3D3DD73F" wp14:editId="087773BE">
                <wp:simplePos x="0" y="0"/>
                <wp:positionH relativeFrom="column">
                  <wp:posOffset>5130800</wp:posOffset>
                </wp:positionH>
                <wp:positionV relativeFrom="paragraph">
                  <wp:posOffset>3497</wp:posOffset>
                </wp:positionV>
                <wp:extent cx="1631950" cy="914400"/>
                <wp:effectExtent l="0" t="0" r="25400" b="19050"/>
                <wp:wrapNone/>
                <wp:docPr id="3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3195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A370497" w14:textId="77777777" w:rsidR="005045F0" w:rsidRDefault="00000000" w:rsidP="00D07C2B">
                            <w:pPr>
                              <w:jc w:val="center"/>
                            </w:pP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a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sinA</m:t>
                                  </m:r>
                                </m:den>
                              </m:f>
                            </m:oMath>
                            <w:r w:rsidR="005045F0" w:rsidRPr="00E16CC9">
                              <w:t xml:space="preserve">  =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b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sin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B</m:t>
                                  </m:r>
                                </m:den>
                              </m:f>
                            </m:oMath>
                            <w:r w:rsidR="005045F0" w:rsidRPr="00E16CC9">
                              <w:t xml:space="preserve">  =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c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sin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C</m:t>
                                  </m:r>
                                </m:den>
                              </m:f>
                            </m:oMath>
                          </w:p>
                          <w:p w14:paraId="2BB81B34" w14:textId="77777777" w:rsidR="005045F0" w:rsidRDefault="005045F0" w:rsidP="00D07C2B">
                            <w:pPr>
                              <w:jc w:val="center"/>
                            </w:pPr>
                            <w:r w:rsidRPr="00E16CC9">
                              <w:t>or</w:t>
                            </w:r>
                          </w:p>
                          <w:p w14:paraId="50F86797" w14:textId="77777777" w:rsidR="005045F0" w:rsidRPr="00E16CC9" w:rsidRDefault="00000000" w:rsidP="00D07C2B">
                            <w:pPr>
                              <w:jc w:val="center"/>
                            </w:pP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sinA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a</m:t>
                                  </m:r>
                                </m:den>
                              </m:f>
                            </m:oMath>
                            <w:r w:rsidR="005045F0" w:rsidRPr="00E16CC9">
                              <w:t xml:space="preserve">  =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sinB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b</m:t>
                                  </m:r>
                                </m:den>
                              </m:f>
                            </m:oMath>
                            <w:r w:rsidR="005045F0" w:rsidRPr="00E16CC9">
                              <w:t xml:space="preserve">  =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sinC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c</m:t>
                                  </m:r>
                                </m:den>
                              </m:f>
                            </m:oMath>
                          </w:p>
                          <w:p w14:paraId="64AAF38E" w14:textId="77777777" w:rsidR="005045F0" w:rsidRPr="00E16CC9" w:rsidRDefault="005045F0" w:rsidP="00D07C2B">
                            <w:pPr>
                              <w:keepNext/>
                              <w:ind w:left="720"/>
                              <w:jc w:val="center"/>
                              <w:outlineLvl w:val="2"/>
                              <w:rPr>
                                <w:sz w:val="8"/>
                                <w:szCs w:val="8"/>
                              </w:rPr>
                            </w:pPr>
                          </w:p>
                          <w:p w14:paraId="0D4E776A" w14:textId="77777777" w:rsidR="005045F0" w:rsidRDefault="005045F0" w:rsidP="00D07C2B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D3DD73F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404pt;margin-top:.3pt;width:128.5pt;height:1in;z-index:251877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">
                <v:textbox>
                  <w:txbxContent>
                    <w:p w14:paraId="7A370497" w14:textId="77777777" w:rsidR="005045F0" w:rsidRDefault="00000000" w:rsidP="00D07C2B">
                      <w:pPr>
                        <w:jc w:val="center"/>
                      </w:pP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sinA</m:t>
                            </m:r>
                          </m:den>
                        </m:f>
                      </m:oMath>
                      <w:r w:rsidR="005045F0" w:rsidRPr="00E16CC9">
                        <w:t xml:space="preserve">  =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b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sin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B</m:t>
                            </m:r>
                          </m:den>
                        </m:f>
                      </m:oMath>
                      <w:r w:rsidR="005045F0" w:rsidRPr="00E16CC9">
                        <w:t xml:space="preserve">  =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c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sin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C</m:t>
                            </m:r>
                          </m:den>
                        </m:f>
                      </m:oMath>
                    </w:p>
                    <w:p w14:paraId="2BB81B34" w14:textId="77777777" w:rsidR="005045F0" w:rsidRDefault="005045F0" w:rsidP="00D07C2B">
                      <w:pPr>
                        <w:jc w:val="center"/>
                      </w:pPr>
                      <w:r w:rsidRPr="00E16CC9">
                        <w:t>or</w:t>
                      </w:r>
                    </w:p>
                    <w:p w14:paraId="50F86797" w14:textId="77777777" w:rsidR="005045F0" w:rsidRPr="00E16CC9" w:rsidRDefault="00000000" w:rsidP="00D07C2B">
                      <w:pPr>
                        <w:jc w:val="center"/>
                      </w:pP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sin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a</m:t>
                            </m:r>
                          </m:den>
                        </m:f>
                      </m:oMath>
                      <w:r w:rsidR="005045F0" w:rsidRPr="00E16CC9">
                        <w:t xml:space="preserve">  =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sinB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b</m:t>
                            </m:r>
                          </m:den>
                        </m:f>
                      </m:oMath>
                      <w:r w:rsidR="005045F0" w:rsidRPr="00E16CC9">
                        <w:t xml:space="preserve">  =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sinC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c</m:t>
                            </m:r>
                          </m:den>
                        </m:f>
                      </m:oMath>
                    </w:p>
                    <w:p w14:paraId="64AAF38E" w14:textId="77777777" w:rsidR="005045F0" w:rsidRPr="00E16CC9" w:rsidRDefault="005045F0" w:rsidP="00D07C2B">
                      <w:pPr>
                        <w:keepNext/>
                        <w:ind w:left="720"/>
                        <w:jc w:val="center"/>
                        <w:outlineLvl w:val="2"/>
                        <w:rPr>
                          <w:sz w:val="8"/>
                          <w:szCs w:val="8"/>
                        </w:rPr>
                      </w:pPr>
                    </w:p>
                    <w:p w14:paraId="0D4E776A" w14:textId="77777777" w:rsidR="005045F0" w:rsidRDefault="005045F0" w:rsidP="00D07C2B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Pr="00D07C2B">
        <w:rPr>
          <w:noProof/>
        </w:rPr>
        <mc:AlternateContent>
          <mc:Choice Requires="wps">
            <w:drawing>
              <wp:anchor distT="0" distB="0" distL="114300" distR="114300" simplePos="0" relativeHeight="251875840" behindDoc="0" locked="0" layoutInCell="1" allowOverlap="1" wp14:anchorId="699FEA0E" wp14:editId="36E31778">
                <wp:simplePos x="0" y="0"/>
                <wp:positionH relativeFrom="column">
                  <wp:posOffset>3749722</wp:posOffset>
                </wp:positionH>
                <wp:positionV relativeFrom="paragraph">
                  <wp:posOffset>71376</wp:posOffset>
                </wp:positionV>
                <wp:extent cx="1301951" cy="1403985"/>
                <wp:effectExtent l="0" t="0" r="0" b="6350"/>
                <wp:wrapNone/>
                <wp:docPr id="4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01951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CD2BD96" w14:textId="77777777" w:rsidR="005045F0" w:rsidRDefault="005045F0" w:rsidP="00D07C2B">
                            <w:r w:rsidRPr="007C6481">
                              <w:t>Note: not drawn</w:t>
                            </w:r>
                          </w:p>
                          <w:p w14:paraId="1BC01649" w14:textId="77777777" w:rsidR="005045F0" w:rsidRDefault="005045F0" w:rsidP="00D07C2B">
                            <w:r>
                              <w:t xml:space="preserve">         </w:t>
                            </w:r>
                            <w:r w:rsidRPr="007C6481">
                              <w:t xml:space="preserve"> to scal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99FEA0E" id="_x0000_s1027" type="#_x0000_t202" style="position:absolute;margin-left:295.25pt;margin-top:5.6pt;width:102.5pt;height:110.55pt;z-index:25187584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" filled="f" stroked="f">
                <v:textbox style="mso-fit-shape-to-text:t">
                  <w:txbxContent>
                    <w:p w14:paraId="5CD2BD96" w14:textId="77777777" w:rsidR="005045F0" w:rsidRDefault="005045F0" w:rsidP="00D07C2B">
                      <w:r w:rsidRPr="007C6481">
                        <w:t>Note: not drawn</w:t>
                      </w:r>
                    </w:p>
                    <w:p w14:paraId="1BC01649" w14:textId="77777777" w:rsidR="005045F0" w:rsidRDefault="005045F0" w:rsidP="00D07C2B">
                      <w:r>
                        <w:t xml:space="preserve">         </w:t>
                      </w:r>
                      <w:r w:rsidRPr="007C6481">
                        <w:t xml:space="preserve"> to scale</w:t>
                      </w:r>
                    </w:p>
                  </w:txbxContent>
                </v:textbox>
              </v:shape>
            </w:pict>
          </mc:Fallback>
        </mc:AlternateContent>
      </w:r>
      <w:r w:rsidRPr="00D07C2B">
        <w:rPr>
          <w:noProof/>
        </w:rPr>
        <mc:AlternateContent>
          <mc:Choice Requires="wpg">
            <w:drawing>
              <wp:anchor distT="0" distB="0" distL="114300" distR="114300" simplePos="0" relativeHeight="251876864" behindDoc="0" locked="0" layoutInCell="1" allowOverlap="1" wp14:anchorId="41081E27" wp14:editId="6F79838D">
                <wp:simplePos x="0" y="0"/>
                <wp:positionH relativeFrom="column">
                  <wp:posOffset>2280285</wp:posOffset>
                </wp:positionH>
                <wp:positionV relativeFrom="paragraph">
                  <wp:posOffset>-2218</wp:posOffset>
                </wp:positionV>
                <wp:extent cx="1870075" cy="927735"/>
                <wp:effectExtent l="0" t="0" r="0" b="5715"/>
                <wp:wrapNone/>
                <wp:docPr id="44" name="Group 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70075" cy="927735"/>
                          <a:chOff x="0" y="0"/>
                          <a:chExt cx="1870075" cy="927735"/>
                        </a:xfrm>
                      </wpg:grpSpPr>
                      <wpg:grpSp>
                        <wpg:cNvPr id="45" name="Group 45"/>
                        <wpg:cNvGrpSpPr/>
                        <wpg:grpSpPr>
                          <a:xfrm>
                            <a:off x="0" y="0"/>
                            <a:ext cx="1870075" cy="927735"/>
                            <a:chOff x="0" y="0"/>
                            <a:chExt cx="1870483" cy="927839"/>
                          </a:xfrm>
                        </wpg:grpSpPr>
                        <wps:wsp>
                          <wps:cNvPr id="46" name="Straight Connector 46"/>
                          <wps:cNvCnPr/>
                          <wps:spPr>
                            <a:xfrm flipH="1">
                              <a:off x="232012" y="232012"/>
                              <a:ext cx="545465" cy="45021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7" name="Straight Connector 47"/>
                          <wps:cNvCnPr/>
                          <wps:spPr>
                            <a:xfrm flipH="1">
                              <a:off x="232012" y="614149"/>
                              <a:ext cx="1378310" cy="68239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8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532262"/>
                              <a:ext cx="300990" cy="3136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A9CF333" w14:textId="77777777" w:rsidR="005045F0" w:rsidRPr="001A5046" w:rsidRDefault="005045F0" w:rsidP="00D07C2B">
                                <w:r w:rsidRPr="001A5046"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49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7797" y="0"/>
                              <a:ext cx="300990" cy="3136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3577A0A" w14:textId="77777777" w:rsidR="005045F0" w:rsidRPr="001A5046" w:rsidRDefault="005045F0" w:rsidP="00D07C2B">
                                <w:r w:rsidRPr="001A5046"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50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69493" y="464024"/>
                              <a:ext cx="300990" cy="3136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0D812D1" w14:textId="77777777" w:rsidR="005045F0" w:rsidRPr="001A5046" w:rsidRDefault="005045F0" w:rsidP="00D07C2B">
                                <w: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51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05469" y="177421"/>
                              <a:ext cx="300990" cy="3136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6232AE4" w14:textId="77777777" w:rsidR="005045F0" w:rsidRPr="001A5046" w:rsidRDefault="005045F0" w:rsidP="00D07C2B"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53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0627" y="614149"/>
                              <a:ext cx="300990" cy="3136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484D360" w14:textId="77777777" w:rsidR="005045F0" w:rsidRPr="001A5046" w:rsidRDefault="005045F0" w:rsidP="00D07C2B"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54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0251" y="232012"/>
                              <a:ext cx="300990" cy="3136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BEE0838" w14:textId="77777777" w:rsidR="005045F0" w:rsidRPr="001A5046" w:rsidRDefault="005045F0" w:rsidP="00D07C2B">
                                <w: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55" name="Straight Connector 55"/>
                        <wps:cNvCnPr/>
                        <wps:spPr>
                          <a:xfrm>
                            <a:off x="777923" y="232012"/>
                            <a:ext cx="832485" cy="381635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1081E27" id="Group 44" o:spid="_x0000_s1028" style="position:absolute;margin-left:179.55pt;margin-top:-.15pt;width:147.25pt;height:73.05pt;z-index:251876864" coordsize="18700,92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">
                <v:group id="Group 45" o:spid="_x0000_s1029" style="position:absolute;width:18700;height:9277" coordsize="18704,92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U6f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">
                  <v:line id="Straight Connector 46" o:spid="_x0000_s1030" style="position:absolute;flip:x;visibility:visible;mso-wrap-style:square" from="2320,2320" to="7774,68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"/>
                  <v:line id="Straight Connector 47" o:spid="_x0000_s1031" style="position:absolute;flip:x;visibility:visible;mso-wrap-style:square" from="2320,6141" to="16103,68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"/>
                  <v:shape id="_x0000_s1032" type="#_x0000_t202" style="position:absolute;top:5322;width:3009;height:31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fbi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Y&#10;+CX+ALn6BwAA//8DAFBLAQItABQABgAIAAAAIQDb4fbL7gAAAIUBAAATAAAAAAAAAAAAAAAAAAAA&#10;AABbQ29udGVudF9UeXBlc10ueG1sUEsBAi0AFAAGAAgAAAAhAFr0LFu/AAAAFQEAAAsAAAAAAAAA&#10;AAAAAAAAHwEAAF9yZWxzLy5yZWxzUEsBAi0AFAAGAAgAAAAhALFF9uK+AAAA2wAAAA8AAAAAAAAA&#10;AAAAAAAABwIAAGRycy9kb3ducmV2LnhtbFBLBQYAAAAAAwADALcAAADyAgAAAAA=&#10;" filled="f" stroked="f">
                    <v:textbox>
                      <w:txbxContent>
                        <w:p w14:paraId="7A9CF333" w14:textId="77777777" w:rsidR="005045F0" w:rsidRPr="001A5046" w:rsidRDefault="005045F0" w:rsidP="00D07C2B">
                          <w:r w:rsidRPr="001A5046">
                            <w:t>A</w:t>
                          </w:r>
                        </w:p>
                      </w:txbxContent>
                    </v:textbox>
                  </v:shape>
                  <v:shape id="_x0000_s1033" type="#_x0000_t202" style="position:absolute;left:6277;width:3010;height:31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" filled="f" stroked="f">
                    <v:textbox>
                      <w:txbxContent>
                        <w:p w14:paraId="73577A0A" w14:textId="77777777" w:rsidR="005045F0" w:rsidRPr="001A5046" w:rsidRDefault="005045F0" w:rsidP="00D07C2B">
                          <w:r w:rsidRPr="001A5046">
                            <w:t>B</w:t>
                          </w:r>
                        </w:p>
                      </w:txbxContent>
                    </v:textbox>
                  </v:shape>
                  <v:shape id="_x0000_s1034" type="#_x0000_t202" style="position:absolute;left:15694;top:4640;width:3010;height:31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mw5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X1&#10;8Uv8AXLxAgAA//8DAFBLAQItABQABgAIAAAAIQDb4fbL7gAAAIUBAAATAAAAAAAAAAAAAAAAAAAA&#10;AABbQ29udGVudF9UeXBlc10ueG1sUEsBAi0AFAAGAAgAAAAhAFr0LFu/AAAAFQEAAAsAAAAAAAAA&#10;AAAAAAAAHwEAAF9yZWxzLy5yZWxzUEsBAi0AFAAGAAgAAAAhAMrqbDm+AAAA2wAAAA8AAAAAAAAA&#10;AAAAAAAABwIAAGRycy9kb3ducmV2LnhtbFBLBQYAAAAAAwADALcAAADyAgAAAAA=&#10;" filled="f" stroked="f">
                    <v:textbox>
                      <w:txbxContent>
                        <w:p w14:paraId="40D812D1" w14:textId="77777777" w:rsidR="005045F0" w:rsidRPr="001A5046" w:rsidRDefault="005045F0" w:rsidP="00D07C2B">
                          <w:r>
                            <w:t>C</w:t>
                          </w:r>
                        </w:p>
                      </w:txbxContent>
                    </v:textbox>
                  </v:shape>
                  <v:shape id="_x0000_s1035" type="#_x0000_t202" style="position:absolute;left:11054;top:1774;width:3010;height:31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" filled="f" stroked="f">
                    <v:textbox>
                      <w:txbxContent>
                        <w:p w14:paraId="66232AE4" w14:textId="77777777" w:rsidR="005045F0" w:rsidRPr="001A5046" w:rsidRDefault="005045F0" w:rsidP="00D07C2B">
                          <w:r>
                            <w:t>a</w:t>
                          </w:r>
                        </w:p>
                      </w:txbxContent>
                    </v:textbox>
                  </v:shape>
                  <v:shape id="_x0000_s1036" type="#_x0000_t202" style="position:absolute;left:7506;top:6141;width:3010;height:31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PJO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qmE7h/iT9ALm8AAAD//wMAUEsBAi0AFAAGAAgAAAAhANvh9svuAAAAhQEAABMAAAAAAAAAAAAA&#10;AAAAAAAAAFtDb250ZW50X1R5cGVzXS54bWxQSwECLQAUAAYACAAAACEAWvQsW78AAAAVAQAACwAA&#10;AAAAAAAAAAAAAAAfAQAAX3JlbHMvLnJlbHNQSwECLQAUAAYACAAAACEAOjjyTsMAAADbAAAADwAA&#10;AAAAAAAAAAAAAAAHAgAAZHJzL2Rvd25yZXYueG1sUEsFBgAAAAADAAMAtwAAAPcCAAAAAA==&#10;" filled="f" stroked="f">
                    <v:textbox>
                      <w:txbxContent>
                        <w:p w14:paraId="7484D360" w14:textId="77777777" w:rsidR="005045F0" w:rsidRPr="001A5046" w:rsidRDefault="005045F0" w:rsidP="00D07C2B">
                          <w:r>
                            <w:t>b</w:t>
                          </w:r>
                        </w:p>
                      </w:txbxContent>
                    </v:textbox>
                  </v:shape>
                  <v:shape id="_x0000_s1037" type="#_x0000_t202" style="position:absolute;left:3002;top:2320;width:3010;height:31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0Wo6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ZDuoLrl/gD5PYfAAD//wMAUEsBAi0AFAAGAAgAAAAhANvh9svuAAAAhQEAABMAAAAAAAAAAAAA&#10;AAAAAAAAAFtDb250ZW50X1R5cGVzXS54bWxQSwECLQAUAAYACAAAACEAWvQsW78AAAAVAQAACwAA&#10;AAAAAAAAAAAAAAAfAQAAX3JlbHMvLnJlbHNQSwECLQAUAAYACAAAACEAtdFqOsMAAADbAAAADwAA&#10;AAAAAAAAAAAAAAAHAgAAZHJzL2Rvd25yZXYueG1sUEsFBgAAAAADAAMAtwAAAPcCAAAAAA==&#10;" filled="f" stroked="f">
                    <v:textbox>
                      <w:txbxContent>
                        <w:p w14:paraId="7BEE0838" w14:textId="77777777" w:rsidR="005045F0" w:rsidRPr="001A5046" w:rsidRDefault="005045F0" w:rsidP="00D07C2B">
                          <w:r>
                            <w:t>c</w:t>
                          </w:r>
                        </w:p>
                      </w:txbxContent>
                    </v:textbox>
                  </v:shape>
                </v:group>
                <v:line id="Straight Connector 55" o:spid="_x0000_s1038" style="position:absolute;visibility:visible;mso-wrap-style:square" from="7779,2320" to="16104,61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"/>
              </v:group>
            </w:pict>
          </mc:Fallback>
        </mc:AlternateContent>
      </w:r>
      <w:r w:rsidRPr="00D07C2B">
        <w:rPr>
          <w:b/>
        </w:rPr>
        <w:t>Law of Sines and Cosines</w:t>
      </w:r>
    </w:p>
    <w:p w14:paraId="382FD9D1" w14:textId="77777777" w:rsidR="00D07C2B" w:rsidRPr="00D07C2B" w:rsidRDefault="00D07C2B" w:rsidP="00D07C2B">
      <w:pPr>
        <w:rPr>
          <w:sz w:val="8"/>
          <w:szCs w:val="8"/>
        </w:rPr>
      </w:pPr>
    </w:p>
    <w:p w14:paraId="1EC408C9" w14:textId="77777777" w:rsidR="00D07C2B" w:rsidRPr="00D07C2B" w:rsidRDefault="00D07C2B" w:rsidP="00D07C2B">
      <w:pPr>
        <w:autoSpaceDE w:val="0"/>
        <w:autoSpaceDN w:val="0"/>
        <w:adjustRightInd w:val="0"/>
        <w:rPr>
          <w:rFonts w:eastAsia="SymbolMT"/>
          <w:szCs w:val="12"/>
        </w:rPr>
      </w:pPr>
      <w:r w:rsidRPr="00D07C2B">
        <w:t>1)  Given</w:t>
      </w:r>
      <w:r w:rsidRPr="00D07C2B">
        <w:tab/>
      </w:r>
      <w:r w:rsidRPr="00D07C2B">
        <w:tab/>
      </w:r>
      <w:r w:rsidR="005045F0">
        <w:rPr>
          <w:szCs w:val="18"/>
        </w:rPr>
        <w:t>B</w:t>
      </w:r>
      <w:r w:rsidRPr="00D07C2B">
        <w:rPr>
          <w:szCs w:val="18"/>
        </w:rPr>
        <w:t xml:space="preserve"> </w:t>
      </w:r>
      <w:r w:rsidRPr="00D07C2B">
        <w:rPr>
          <w:rFonts w:eastAsia="SymbolMT"/>
          <w:szCs w:val="18"/>
        </w:rPr>
        <w:t xml:space="preserve">= </w:t>
      </w:r>
      <w:r w:rsidR="005045F0">
        <w:rPr>
          <w:szCs w:val="18"/>
        </w:rPr>
        <w:t>29</w:t>
      </w:r>
      <w:r w:rsidRPr="00D07C2B">
        <w:rPr>
          <w:rFonts w:eastAsia="SymbolMT"/>
          <w:szCs w:val="12"/>
        </w:rPr>
        <w:t>º</w:t>
      </w:r>
    </w:p>
    <w:p w14:paraId="6191C309" w14:textId="77777777" w:rsidR="00D07C2B" w:rsidRPr="00D07C2B" w:rsidRDefault="005045F0" w:rsidP="00D07C2B">
      <w:pPr>
        <w:autoSpaceDE w:val="0"/>
        <w:autoSpaceDN w:val="0"/>
        <w:adjustRightInd w:val="0"/>
        <w:ind w:left="1440" w:firstLine="720"/>
      </w:pPr>
      <w:r>
        <w:t>b</w:t>
      </w:r>
      <w:r w:rsidR="00D07C2B" w:rsidRPr="00D07C2B">
        <w:t xml:space="preserve"> </w:t>
      </w:r>
      <w:r w:rsidR="00D07C2B" w:rsidRPr="00D07C2B">
        <w:rPr>
          <w:rFonts w:eastAsia="SymbolMT"/>
        </w:rPr>
        <w:t xml:space="preserve">= </w:t>
      </w:r>
      <w:r w:rsidR="00D07C2B" w:rsidRPr="00D07C2B">
        <w:t>1</w:t>
      </w:r>
      <w:r>
        <w:t>5</w:t>
      </w:r>
      <w:r w:rsidR="00D07C2B" w:rsidRPr="00D07C2B">
        <w:t xml:space="preserve"> </w:t>
      </w:r>
    </w:p>
    <w:p w14:paraId="2FF41D11" w14:textId="77777777" w:rsidR="00D07C2B" w:rsidRPr="00D07C2B" w:rsidRDefault="00D07C2B" w:rsidP="00D07C2B">
      <w:pPr>
        <w:autoSpaceDE w:val="0"/>
        <w:autoSpaceDN w:val="0"/>
        <w:adjustRightInd w:val="0"/>
        <w:ind w:left="1440" w:firstLine="720"/>
        <w:rPr>
          <w:szCs w:val="18"/>
        </w:rPr>
      </w:pPr>
      <w:r w:rsidRPr="00D07C2B">
        <w:rPr>
          <w:szCs w:val="18"/>
        </w:rPr>
        <w:t xml:space="preserve">c </w:t>
      </w:r>
      <w:r w:rsidRPr="00D07C2B">
        <w:rPr>
          <w:rFonts w:eastAsia="SymbolMT"/>
          <w:szCs w:val="18"/>
        </w:rPr>
        <w:t xml:space="preserve">= </w:t>
      </w:r>
      <w:r w:rsidR="005045F0">
        <w:rPr>
          <w:rFonts w:eastAsia="SymbolMT"/>
          <w:szCs w:val="18"/>
        </w:rPr>
        <w:t>2</w:t>
      </w:r>
      <w:r w:rsidRPr="00D07C2B">
        <w:rPr>
          <w:szCs w:val="18"/>
        </w:rPr>
        <w:t xml:space="preserve">1 </w:t>
      </w:r>
    </w:p>
    <w:p w14:paraId="430BE520" w14:textId="77777777" w:rsidR="00D07C2B" w:rsidRPr="00D07C2B" w:rsidRDefault="00D07C2B" w:rsidP="00D07C2B">
      <w:pPr>
        <w:autoSpaceDE w:val="0"/>
        <w:autoSpaceDN w:val="0"/>
        <w:adjustRightInd w:val="0"/>
        <w:ind w:left="1440" w:firstLine="720"/>
        <w:rPr>
          <w:sz w:val="8"/>
          <w:szCs w:val="8"/>
        </w:rPr>
      </w:pPr>
      <w:r w:rsidRPr="00D07C2B">
        <w:rPr>
          <w:sz w:val="8"/>
          <w:szCs w:val="8"/>
        </w:rPr>
        <w:tab/>
      </w:r>
    </w:p>
    <w:p w14:paraId="3A61CF32" w14:textId="77777777" w:rsidR="00D07C2B" w:rsidRDefault="00D07C2B" w:rsidP="00D07C2B">
      <w:pPr>
        <w:autoSpaceDE w:val="0"/>
        <w:autoSpaceDN w:val="0"/>
        <w:adjustRightInd w:val="0"/>
      </w:pPr>
      <w:r w:rsidRPr="00D07C2B">
        <w:rPr>
          <w:szCs w:val="18"/>
        </w:rPr>
        <w:t xml:space="preserve">       </w:t>
      </w:r>
      <w:r w:rsidR="00783E38">
        <w:t>What is</w:t>
      </w:r>
      <w:r w:rsidRPr="00D07C2B">
        <w:t xml:space="preserve"> angle </w:t>
      </w:r>
      <w:proofErr w:type="gramStart"/>
      <w:r w:rsidR="005045F0">
        <w:t>C</w:t>
      </w:r>
      <w:r w:rsidRPr="00D07C2B">
        <w:t xml:space="preserve"> </w:t>
      </w:r>
      <w:r w:rsidR="00783E38">
        <w:t>?</w:t>
      </w:r>
      <w:proofErr w:type="gramEnd"/>
    </w:p>
    <w:p w14:paraId="55569172" w14:textId="77777777" w:rsidR="00783E38" w:rsidRPr="00D07C2B" w:rsidRDefault="00783E38" w:rsidP="00D07C2B">
      <w:pPr>
        <w:autoSpaceDE w:val="0"/>
        <w:autoSpaceDN w:val="0"/>
        <w:adjustRightInd w:val="0"/>
      </w:pPr>
    </w:p>
    <w:p w14:paraId="7516ABE9" w14:textId="77777777" w:rsidR="00D07C2B" w:rsidRDefault="00D07C2B" w:rsidP="00D07C2B">
      <w:pPr>
        <w:autoSpaceDE w:val="0"/>
        <w:autoSpaceDN w:val="0"/>
        <w:adjustRightInd w:val="0"/>
      </w:pPr>
    </w:p>
    <w:p w14:paraId="01CE0043" w14:textId="77777777" w:rsidR="000B5805" w:rsidRPr="00D07C2B" w:rsidRDefault="000B5805" w:rsidP="00D07C2B">
      <w:pPr>
        <w:autoSpaceDE w:val="0"/>
        <w:autoSpaceDN w:val="0"/>
        <w:adjustRightInd w:val="0"/>
      </w:pPr>
    </w:p>
    <w:p w14:paraId="56ECAC22" w14:textId="77777777" w:rsidR="00D07C2B" w:rsidRPr="00D07C2B" w:rsidRDefault="00D07C2B" w:rsidP="00D07C2B">
      <w:pPr>
        <w:autoSpaceDE w:val="0"/>
        <w:autoSpaceDN w:val="0"/>
        <w:adjustRightInd w:val="0"/>
      </w:pPr>
    </w:p>
    <w:p w14:paraId="50946B1F" w14:textId="77777777" w:rsidR="00D07C2B" w:rsidRPr="00D07C2B" w:rsidRDefault="00A61B5B" w:rsidP="00D07C2B">
      <w:pPr>
        <w:autoSpaceDE w:val="0"/>
        <w:autoSpaceDN w:val="0"/>
        <w:adjustRightInd w:val="0"/>
      </w:pPr>
      <w:r>
        <w:t>2</w:t>
      </w:r>
      <w:r w:rsidR="00D07C2B" w:rsidRPr="00D07C2B">
        <w:t>)  Given</w:t>
      </w:r>
      <w:r w:rsidR="00D07C2B" w:rsidRPr="00D07C2B">
        <w:tab/>
      </w:r>
      <w:r w:rsidR="00D07C2B" w:rsidRPr="00D07C2B">
        <w:tab/>
        <w:t xml:space="preserve">a </w:t>
      </w:r>
      <w:r w:rsidR="00D07C2B" w:rsidRPr="00D07C2B">
        <w:rPr>
          <w:rFonts w:eastAsia="SymbolMT"/>
        </w:rPr>
        <w:t xml:space="preserve">= </w:t>
      </w:r>
      <w:r>
        <w:t>10</w:t>
      </w:r>
    </w:p>
    <w:p w14:paraId="68DE5BC7" w14:textId="77777777" w:rsidR="00D07C2B" w:rsidRPr="00D07C2B" w:rsidRDefault="00D07C2B" w:rsidP="00D07C2B">
      <w:pPr>
        <w:autoSpaceDE w:val="0"/>
        <w:autoSpaceDN w:val="0"/>
        <w:adjustRightInd w:val="0"/>
        <w:ind w:left="1440" w:firstLine="720"/>
      </w:pPr>
      <w:r w:rsidRPr="00D07C2B">
        <w:t xml:space="preserve">b </w:t>
      </w:r>
      <w:r w:rsidRPr="00D07C2B">
        <w:rPr>
          <w:rFonts w:eastAsia="SymbolMT"/>
        </w:rPr>
        <w:t xml:space="preserve">= </w:t>
      </w:r>
      <w:r w:rsidR="00A61B5B">
        <w:t>19</w:t>
      </w:r>
    </w:p>
    <w:p w14:paraId="3573C121" w14:textId="77777777" w:rsidR="00D07C2B" w:rsidRPr="00D07C2B" w:rsidRDefault="00D07C2B" w:rsidP="00D07C2B">
      <w:pPr>
        <w:autoSpaceDE w:val="0"/>
        <w:autoSpaceDN w:val="0"/>
        <w:adjustRightInd w:val="0"/>
        <w:ind w:left="1440" w:firstLine="720"/>
        <w:rPr>
          <w:rFonts w:eastAsia="SymbolMT"/>
          <w:szCs w:val="12"/>
        </w:rPr>
      </w:pPr>
      <w:r w:rsidRPr="00D07C2B">
        <w:rPr>
          <w:szCs w:val="18"/>
        </w:rPr>
        <w:t xml:space="preserve">A </w:t>
      </w:r>
      <w:r w:rsidRPr="00D07C2B">
        <w:rPr>
          <w:rFonts w:eastAsia="SymbolMT"/>
          <w:szCs w:val="18"/>
        </w:rPr>
        <w:t xml:space="preserve">= </w:t>
      </w:r>
      <w:r w:rsidRPr="00D07C2B">
        <w:rPr>
          <w:szCs w:val="18"/>
        </w:rPr>
        <w:t>3</w:t>
      </w:r>
      <w:r w:rsidR="00A61B5B">
        <w:rPr>
          <w:szCs w:val="18"/>
        </w:rPr>
        <w:t>2</w:t>
      </w:r>
      <w:r w:rsidRPr="00D07C2B">
        <w:rPr>
          <w:rFonts w:eastAsia="SymbolMT"/>
          <w:szCs w:val="12"/>
        </w:rPr>
        <w:t>º</w:t>
      </w:r>
      <w:r w:rsidRPr="00D07C2B">
        <w:rPr>
          <w:rFonts w:eastAsia="SymbolMT"/>
          <w:szCs w:val="12"/>
        </w:rPr>
        <w:tab/>
      </w:r>
    </w:p>
    <w:p w14:paraId="34C4CEAE" w14:textId="40D432B0" w:rsidR="00D07C2B" w:rsidRPr="00D07C2B" w:rsidRDefault="00D07C2B" w:rsidP="00D07C2B">
      <w:pPr>
        <w:autoSpaceDE w:val="0"/>
        <w:autoSpaceDN w:val="0"/>
        <w:adjustRightInd w:val="0"/>
      </w:pPr>
      <w:r w:rsidRPr="00D07C2B">
        <w:rPr>
          <w:szCs w:val="18"/>
        </w:rPr>
        <w:t xml:space="preserve">       </w:t>
      </w:r>
      <w:r w:rsidR="00877D44">
        <w:t>Calculate</w:t>
      </w:r>
      <w:r w:rsidRPr="00D07C2B">
        <w:t xml:space="preserve"> if there is:</w:t>
      </w:r>
    </w:p>
    <w:p w14:paraId="7D39ABD2" w14:textId="77777777" w:rsidR="00D07C2B" w:rsidRPr="00D07C2B" w:rsidRDefault="00D07C2B" w:rsidP="00D07C2B">
      <w:pPr>
        <w:autoSpaceDE w:val="0"/>
        <w:autoSpaceDN w:val="0"/>
        <w:adjustRightInd w:val="0"/>
        <w:rPr>
          <w:sz w:val="8"/>
        </w:rPr>
      </w:pPr>
    </w:p>
    <w:p w14:paraId="2881837D" w14:textId="77777777" w:rsidR="00D07C2B" w:rsidRPr="00D07C2B" w:rsidRDefault="00D07C2B" w:rsidP="00D07C2B">
      <w:pPr>
        <w:autoSpaceDE w:val="0"/>
        <w:autoSpaceDN w:val="0"/>
        <w:adjustRightInd w:val="0"/>
        <w:ind w:left="720"/>
      </w:pPr>
      <w:r w:rsidRPr="00D07C2B">
        <w:t>a) One triangle</w:t>
      </w:r>
      <w:r w:rsidRPr="00D07C2B">
        <w:tab/>
      </w:r>
      <w:r w:rsidRPr="00D07C2B">
        <w:tab/>
        <w:t>b) Two triangles</w:t>
      </w:r>
      <w:r w:rsidRPr="00D07C2B">
        <w:tab/>
      </w:r>
      <w:r w:rsidRPr="00D07C2B">
        <w:tab/>
        <w:t>c) No triangles</w:t>
      </w:r>
    </w:p>
    <w:p w14:paraId="0B9E10FB" w14:textId="77777777" w:rsidR="00D07C2B" w:rsidRPr="00D07C2B" w:rsidRDefault="00D07C2B" w:rsidP="00D07C2B">
      <w:pPr>
        <w:autoSpaceDE w:val="0"/>
        <w:autoSpaceDN w:val="0"/>
        <w:adjustRightInd w:val="0"/>
      </w:pPr>
    </w:p>
    <w:p w14:paraId="49FE13FF" w14:textId="77777777" w:rsidR="00D07C2B" w:rsidRPr="00D07C2B" w:rsidRDefault="00D07C2B" w:rsidP="00D07C2B">
      <w:pPr>
        <w:autoSpaceDE w:val="0"/>
        <w:autoSpaceDN w:val="0"/>
        <w:adjustRightInd w:val="0"/>
      </w:pPr>
      <w:r w:rsidRPr="00D07C2B">
        <w:rPr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23B899B5" wp14:editId="7BED745D">
                <wp:simplePos x="0" y="0"/>
                <wp:positionH relativeFrom="column">
                  <wp:posOffset>2716306</wp:posOffset>
                </wp:positionH>
                <wp:positionV relativeFrom="paragraph">
                  <wp:posOffset>4034</wp:posOffset>
                </wp:positionV>
                <wp:extent cx="4141507" cy="968991"/>
                <wp:effectExtent l="0" t="0" r="11430" b="22225"/>
                <wp:wrapNone/>
                <wp:docPr id="3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41507" cy="96899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F5216C8" w14:textId="77777777" w:rsidR="005045F0" w:rsidRPr="007E7BC2" w:rsidRDefault="005045F0" w:rsidP="00D07C2B">
                            <w:pPr>
                              <w:rPr>
                                <w:iCs/>
                              </w:rPr>
                            </w:pPr>
                            <w:r w:rsidRPr="006A4E2D">
                              <w:rPr>
                                <w:i/>
                                <w:iCs/>
                              </w:rPr>
                              <w:t>a</w:t>
                            </w:r>
                            <w:r w:rsidRPr="006A4E2D">
                              <w:rPr>
                                <w:vertAlign w:val="superscript"/>
                              </w:rPr>
                              <w:t>2</w:t>
                            </w:r>
                            <w:r w:rsidRPr="006A4E2D">
                              <w:t xml:space="preserve"> = </w:t>
                            </w:r>
                            <w:r w:rsidRPr="006A4E2D">
                              <w:rPr>
                                <w:i/>
                                <w:iCs/>
                              </w:rPr>
                              <w:t>b</w:t>
                            </w:r>
                            <w:r w:rsidRPr="006A4E2D">
                              <w:rPr>
                                <w:vertAlign w:val="superscript"/>
                              </w:rPr>
                              <w:t>2</w:t>
                            </w:r>
                            <w:r w:rsidRPr="006A4E2D">
                              <w:t xml:space="preserve"> + </w:t>
                            </w:r>
                            <w:r w:rsidRPr="006A4E2D">
                              <w:rPr>
                                <w:i/>
                                <w:iCs/>
                              </w:rPr>
                              <w:t>c</w:t>
                            </w:r>
                            <w:r w:rsidRPr="006A4E2D">
                              <w:rPr>
                                <w:vertAlign w:val="superscript"/>
                              </w:rPr>
                              <w:t>2</w:t>
                            </w:r>
                            <w:r w:rsidRPr="006A4E2D">
                              <w:t xml:space="preserve"> – 2</w:t>
                            </w:r>
                            <w:r w:rsidRPr="006A4E2D">
                              <w:rPr>
                                <w:i/>
                                <w:iCs/>
                              </w:rPr>
                              <w:t xml:space="preserve">bc </w:t>
                            </w:r>
                            <w:r w:rsidRPr="006A4E2D">
                              <w:t>cos</w:t>
                            </w:r>
                            <w:r w:rsidRPr="007E7BC2">
                              <w:rPr>
                                <w:iCs/>
                              </w:rPr>
                              <w:t>A</w:t>
                            </w:r>
                            <w:r>
                              <w:rPr>
                                <w:i/>
                                <w:iCs/>
                              </w:rPr>
                              <w:t xml:space="preserve">     or     </w:t>
                            </w:r>
                            <w:r w:rsidRPr="007E7BC2">
                              <w:rPr>
                                <w:iCs/>
                              </w:rPr>
                              <w:t>A = cos</w:t>
                            </w:r>
                            <w:r w:rsidRPr="007E7BC2">
                              <w:rPr>
                                <w:iCs/>
                                <w:vertAlign w:val="superscript"/>
                              </w:rPr>
                              <w:t>-1</w:t>
                            </w:r>
                            <w:r w:rsidRPr="007E7BC2">
                              <w:rPr>
                                <w:iCs/>
                              </w:rPr>
                              <w:t>(</w:t>
                            </w:r>
                            <w:r>
                              <w:rPr>
                                <w:iCs/>
                              </w:rPr>
                              <w:t>(</w:t>
                            </w:r>
                            <w:r w:rsidRPr="007E7BC2">
                              <w:rPr>
                                <w:iCs/>
                              </w:rPr>
                              <w:t>a</w:t>
                            </w:r>
                            <w:r w:rsidRPr="007E7BC2">
                              <w:rPr>
                                <w:iCs/>
                                <w:vertAlign w:val="superscript"/>
                              </w:rPr>
                              <w:t>2</w:t>
                            </w:r>
                            <w:r w:rsidRPr="007E7BC2">
                              <w:rPr>
                                <w:iCs/>
                              </w:rPr>
                              <w:t>-b</w:t>
                            </w:r>
                            <w:r w:rsidRPr="007E7BC2">
                              <w:rPr>
                                <w:iCs/>
                                <w:vertAlign w:val="superscript"/>
                              </w:rPr>
                              <w:t>2</w:t>
                            </w:r>
                            <w:r w:rsidRPr="007E7BC2">
                              <w:rPr>
                                <w:iCs/>
                              </w:rPr>
                              <w:t>-c</w:t>
                            </w:r>
                            <w:r w:rsidRPr="007E7BC2">
                              <w:rPr>
                                <w:iCs/>
                                <w:vertAlign w:val="superscript"/>
                              </w:rPr>
                              <w:t>2</w:t>
                            </w:r>
                            <w:r w:rsidRPr="007E7BC2">
                              <w:rPr>
                                <w:iCs/>
                              </w:rPr>
                              <w:t>)/</w:t>
                            </w:r>
                            <w:r>
                              <w:rPr>
                                <w:iCs/>
                              </w:rPr>
                              <w:t>(-</w:t>
                            </w:r>
                            <w:r w:rsidRPr="007E7BC2">
                              <w:rPr>
                                <w:iCs/>
                              </w:rPr>
                              <w:t>2bc</w:t>
                            </w:r>
                            <w:r>
                              <w:rPr>
                                <w:iCs/>
                              </w:rPr>
                              <w:t>))</w:t>
                            </w:r>
                          </w:p>
                          <w:p w14:paraId="2B40AC88" w14:textId="77777777" w:rsidR="005045F0" w:rsidRDefault="005045F0" w:rsidP="00D07C2B">
                            <w:pPr>
                              <w:jc w:val="center"/>
                            </w:pPr>
                            <w:r>
                              <w:rPr>
                                <w:i/>
                                <w:iCs/>
                              </w:rPr>
                              <w:t>or</w:t>
                            </w:r>
                          </w:p>
                          <w:p w14:paraId="6B27A7E2" w14:textId="77777777" w:rsidR="005045F0" w:rsidRPr="007E7BC2" w:rsidRDefault="005045F0" w:rsidP="00D07C2B">
                            <w:r w:rsidRPr="006A4E2D">
                              <w:rPr>
                                <w:i/>
                                <w:iCs/>
                              </w:rPr>
                              <w:t>b</w:t>
                            </w:r>
                            <w:r w:rsidRPr="006A4E2D">
                              <w:rPr>
                                <w:vertAlign w:val="superscript"/>
                              </w:rPr>
                              <w:t>2</w:t>
                            </w:r>
                            <w:r w:rsidRPr="006A4E2D">
                              <w:t xml:space="preserve"> = </w:t>
                            </w:r>
                            <w:r w:rsidRPr="006A4E2D">
                              <w:rPr>
                                <w:i/>
                                <w:iCs/>
                              </w:rPr>
                              <w:t>a</w:t>
                            </w:r>
                            <w:r w:rsidRPr="006A4E2D">
                              <w:rPr>
                                <w:vertAlign w:val="superscript"/>
                              </w:rPr>
                              <w:t>2</w:t>
                            </w:r>
                            <w:r w:rsidRPr="006A4E2D">
                              <w:t xml:space="preserve"> + </w:t>
                            </w:r>
                            <w:r w:rsidRPr="006A4E2D">
                              <w:rPr>
                                <w:i/>
                                <w:iCs/>
                              </w:rPr>
                              <w:t>c</w:t>
                            </w:r>
                            <w:r w:rsidRPr="006A4E2D">
                              <w:rPr>
                                <w:vertAlign w:val="superscript"/>
                              </w:rPr>
                              <w:t>2</w:t>
                            </w:r>
                            <w:r w:rsidRPr="006A4E2D">
                              <w:t xml:space="preserve"> – 2</w:t>
                            </w:r>
                            <w:r w:rsidRPr="006A4E2D">
                              <w:rPr>
                                <w:i/>
                                <w:iCs/>
                              </w:rPr>
                              <w:t xml:space="preserve">ac </w:t>
                            </w:r>
                            <w:r w:rsidRPr="006A4E2D">
                              <w:t>cos</w:t>
                            </w:r>
                            <w:r w:rsidRPr="007E7BC2">
                              <w:rPr>
                                <w:iCs/>
                              </w:rPr>
                              <w:t>B</w:t>
                            </w:r>
                            <w:r>
                              <w:rPr>
                                <w:i/>
                                <w:iCs/>
                              </w:rPr>
                              <w:t xml:space="preserve">    or     </w:t>
                            </w:r>
                            <w:r>
                              <w:rPr>
                                <w:iCs/>
                              </w:rPr>
                              <w:t>B</w:t>
                            </w:r>
                            <w:r w:rsidRPr="007E7BC2">
                              <w:rPr>
                                <w:iCs/>
                              </w:rPr>
                              <w:t xml:space="preserve"> = cos</w:t>
                            </w:r>
                            <w:r w:rsidRPr="007E7BC2">
                              <w:rPr>
                                <w:iCs/>
                                <w:vertAlign w:val="superscript"/>
                              </w:rPr>
                              <w:t>-1</w:t>
                            </w:r>
                            <w:r w:rsidRPr="007E7BC2">
                              <w:rPr>
                                <w:iCs/>
                              </w:rPr>
                              <w:t>(</w:t>
                            </w:r>
                            <w:r>
                              <w:rPr>
                                <w:iCs/>
                              </w:rPr>
                              <w:t>(b</w:t>
                            </w:r>
                            <w:r w:rsidRPr="007E7BC2">
                              <w:rPr>
                                <w:iCs/>
                                <w:vertAlign w:val="superscript"/>
                              </w:rPr>
                              <w:t>2</w:t>
                            </w:r>
                            <w:r w:rsidRPr="007E7BC2">
                              <w:rPr>
                                <w:iCs/>
                              </w:rPr>
                              <w:t>-</w:t>
                            </w:r>
                            <w:r>
                              <w:rPr>
                                <w:iCs/>
                              </w:rPr>
                              <w:t>a</w:t>
                            </w:r>
                            <w:r w:rsidRPr="007E7BC2">
                              <w:rPr>
                                <w:iCs/>
                                <w:vertAlign w:val="superscript"/>
                              </w:rPr>
                              <w:t>2</w:t>
                            </w:r>
                            <w:r w:rsidRPr="007E7BC2">
                              <w:rPr>
                                <w:iCs/>
                              </w:rPr>
                              <w:t>-c</w:t>
                            </w:r>
                            <w:r w:rsidRPr="007E7BC2">
                              <w:rPr>
                                <w:iCs/>
                                <w:vertAlign w:val="superscript"/>
                              </w:rPr>
                              <w:t>2</w:t>
                            </w:r>
                            <w:r w:rsidRPr="007E7BC2">
                              <w:rPr>
                                <w:iCs/>
                              </w:rPr>
                              <w:t>)/</w:t>
                            </w:r>
                            <w:r>
                              <w:rPr>
                                <w:iCs/>
                              </w:rPr>
                              <w:t>(-</w:t>
                            </w:r>
                            <w:r w:rsidRPr="007E7BC2">
                              <w:rPr>
                                <w:iCs/>
                              </w:rPr>
                              <w:t>2</w:t>
                            </w:r>
                            <w:r>
                              <w:rPr>
                                <w:iCs/>
                              </w:rPr>
                              <w:t>a</w:t>
                            </w:r>
                            <w:r w:rsidRPr="007E7BC2">
                              <w:rPr>
                                <w:iCs/>
                              </w:rPr>
                              <w:t>c</w:t>
                            </w:r>
                            <w:r>
                              <w:rPr>
                                <w:iCs/>
                              </w:rPr>
                              <w:t>))</w:t>
                            </w:r>
                          </w:p>
                          <w:p w14:paraId="6B607811" w14:textId="77777777" w:rsidR="005045F0" w:rsidRPr="006A4E2D" w:rsidRDefault="005045F0" w:rsidP="00D07C2B">
                            <w:pPr>
                              <w:jc w:val="center"/>
                            </w:pPr>
                            <w:r>
                              <w:rPr>
                                <w:i/>
                                <w:iCs/>
                              </w:rPr>
                              <w:t>or</w:t>
                            </w:r>
                          </w:p>
                          <w:p w14:paraId="6EEB24D3" w14:textId="77777777" w:rsidR="005045F0" w:rsidRPr="007E7BC2" w:rsidRDefault="005045F0" w:rsidP="00D07C2B">
                            <w:pPr>
                              <w:rPr>
                                <w:iCs/>
                              </w:rPr>
                            </w:pPr>
                            <w:r w:rsidRPr="006A4E2D">
                              <w:rPr>
                                <w:i/>
                                <w:iCs/>
                              </w:rPr>
                              <w:t>c</w:t>
                            </w:r>
                            <w:r w:rsidRPr="006A4E2D">
                              <w:rPr>
                                <w:vertAlign w:val="superscript"/>
                              </w:rPr>
                              <w:t>2</w:t>
                            </w:r>
                            <w:r w:rsidRPr="006A4E2D">
                              <w:t xml:space="preserve"> = </w:t>
                            </w:r>
                            <w:r w:rsidRPr="006A4E2D">
                              <w:rPr>
                                <w:i/>
                                <w:iCs/>
                              </w:rPr>
                              <w:t>a</w:t>
                            </w:r>
                            <w:r w:rsidRPr="006A4E2D">
                              <w:rPr>
                                <w:vertAlign w:val="superscript"/>
                              </w:rPr>
                              <w:t>2</w:t>
                            </w:r>
                            <w:r w:rsidRPr="006A4E2D">
                              <w:t xml:space="preserve"> + </w:t>
                            </w:r>
                            <w:r w:rsidRPr="006A4E2D">
                              <w:rPr>
                                <w:i/>
                                <w:iCs/>
                              </w:rPr>
                              <w:t>b</w:t>
                            </w:r>
                            <w:r w:rsidRPr="006A4E2D">
                              <w:rPr>
                                <w:vertAlign w:val="superscript"/>
                              </w:rPr>
                              <w:t>2</w:t>
                            </w:r>
                            <w:r w:rsidRPr="006A4E2D">
                              <w:t xml:space="preserve"> – 2</w:t>
                            </w:r>
                            <w:r w:rsidRPr="006A4E2D">
                              <w:rPr>
                                <w:i/>
                                <w:iCs/>
                              </w:rPr>
                              <w:t xml:space="preserve">ab </w:t>
                            </w:r>
                            <w:r w:rsidRPr="006A4E2D">
                              <w:t>cos</w:t>
                            </w:r>
                            <w:r w:rsidRPr="007E7BC2">
                              <w:rPr>
                                <w:iCs/>
                              </w:rPr>
                              <w:t>C</w:t>
                            </w:r>
                            <w:r>
                              <w:rPr>
                                <w:i/>
                                <w:iCs/>
                              </w:rPr>
                              <w:t xml:space="preserve">     or     </w:t>
                            </w:r>
                            <w:r>
                              <w:rPr>
                                <w:iCs/>
                              </w:rPr>
                              <w:t>C</w:t>
                            </w:r>
                            <w:r w:rsidRPr="007E7BC2">
                              <w:rPr>
                                <w:iCs/>
                              </w:rPr>
                              <w:t xml:space="preserve"> = cos</w:t>
                            </w:r>
                            <w:r w:rsidRPr="007E7BC2">
                              <w:rPr>
                                <w:iCs/>
                                <w:vertAlign w:val="superscript"/>
                              </w:rPr>
                              <w:t>-1</w:t>
                            </w:r>
                            <w:r w:rsidRPr="007E7BC2">
                              <w:rPr>
                                <w:iCs/>
                              </w:rPr>
                              <w:t>(</w:t>
                            </w:r>
                            <w:r>
                              <w:rPr>
                                <w:iCs/>
                              </w:rPr>
                              <w:t>(c</w:t>
                            </w:r>
                            <w:r w:rsidRPr="007E7BC2">
                              <w:rPr>
                                <w:iCs/>
                                <w:vertAlign w:val="superscript"/>
                              </w:rPr>
                              <w:t>2</w:t>
                            </w:r>
                            <w:r w:rsidRPr="007E7BC2">
                              <w:rPr>
                                <w:iCs/>
                              </w:rPr>
                              <w:t>-</w:t>
                            </w:r>
                            <w:r>
                              <w:rPr>
                                <w:iCs/>
                              </w:rPr>
                              <w:t>a</w:t>
                            </w:r>
                            <w:r w:rsidRPr="007E7BC2">
                              <w:rPr>
                                <w:iCs/>
                                <w:vertAlign w:val="superscript"/>
                              </w:rPr>
                              <w:t>2</w:t>
                            </w:r>
                            <w:r w:rsidRPr="007E7BC2">
                              <w:rPr>
                                <w:iCs/>
                              </w:rPr>
                              <w:t>-</w:t>
                            </w:r>
                            <w:r>
                              <w:rPr>
                                <w:iCs/>
                              </w:rPr>
                              <w:t>b</w:t>
                            </w:r>
                            <w:r w:rsidRPr="007E7BC2">
                              <w:rPr>
                                <w:iCs/>
                                <w:vertAlign w:val="superscript"/>
                              </w:rPr>
                              <w:t>2</w:t>
                            </w:r>
                            <w:r w:rsidRPr="007E7BC2">
                              <w:rPr>
                                <w:iCs/>
                              </w:rPr>
                              <w:t>)/</w:t>
                            </w:r>
                            <w:r>
                              <w:rPr>
                                <w:iCs/>
                              </w:rPr>
                              <w:t>(-</w:t>
                            </w:r>
                            <w:r w:rsidRPr="007E7BC2">
                              <w:rPr>
                                <w:iCs/>
                              </w:rPr>
                              <w:t>2</w:t>
                            </w:r>
                            <w:r>
                              <w:rPr>
                                <w:iCs/>
                              </w:rPr>
                              <w:t>a</w:t>
                            </w:r>
                            <w:r w:rsidRPr="007E7BC2">
                              <w:rPr>
                                <w:iCs/>
                              </w:rPr>
                              <w:t>b</w:t>
                            </w:r>
                            <w:r>
                              <w:rPr>
                                <w:iCs/>
                              </w:rPr>
                              <w:t>))</w:t>
                            </w:r>
                          </w:p>
                          <w:p w14:paraId="4DF0AE35" w14:textId="77777777" w:rsidR="005045F0" w:rsidRPr="006A4E2D" w:rsidRDefault="005045F0" w:rsidP="00D07C2B">
                            <w:pPr>
                              <w:jc w:val="center"/>
                            </w:pPr>
                          </w:p>
                          <w:p w14:paraId="25581553" w14:textId="77777777" w:rsidR="005045F0" w:rsidRPr="00E16CC9" w:rsidRDefault="005045F0" w:rsidP="00D07C2B">
                            <w:pPr>
                              <w:jc w:val="center"/>
                            </w:pPr>
                          </w:p>
                          <w:p w14:paraId="3F36E479" w14:textId="77777777" w:rsidR="005045F0" w:rsidRPr="00E16CC9" w:rsidRDefault="005045F0" w:rsidP="00D07C2B">
                            <w:pPr>
                              <w:keepNext/>
                              <w:ind w:left="720"/>
                              <w:jc w:val="center"/>
                              <w:outlineLvl w:val="2"/>
                              <w:rPr>
                                <w:sz w:val="8"/>
                                <w:szCs w:val="8"/>
                              </w:rPr>
                            </w:pPr>
                          </w:p>
                          <w:p w14:paraId="37E7CF33" w14:textId="77777777" w:rsidR="005045F0" w:rsidRDefault="005045F0" w:rsidP="00D07C2B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B899B5" id="_x0000_s1039" type="#_x0000_t202" style="position:absolute;margin-left:213.9pt;margin-top:.3pt;width:326.1pt;height:76.3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">
                <v:textbox>
                  <w:txbxContent>
                    <w:p w14:paraId="1F5216C8" w14:textId="77777777" w:rsidR="005045F0" w:rsidRPr="007E7BC2" w:rsidRDefault="005045F0" w:rsidP="00D07C2B">
                      <w:pPr>
                        <w:rPr>
                          <w:iCs/>
                        </w:rPr>
                      </w:pPr>
                      <w:r w:rsidRPr="006A4E2D">
                        <w:rPr>
                          <w:i/>
                          <w:iCs/>
                        </w:rPr>
                        <w:t>a</w:t>
                      </w:r>
                      <w:r w:rsidRPr="006A4E2D">
                        <w:rPr>
                          <w:vertAlign w:val="superscript"/>
                        </w:rPr>
                        <w:t>2</w:t>
                      </w:r>
                      <w:r w:rsidRPr="006A4E2D">
                        <w:t xml:space="preserve"> = </w:t>
                      </w:r>
                      <w:r w:rsidRPr="006A4E2D">
                        <w:rPr>
                          <w:i/>
                          <w:iCs/>
                        </w:rPr>
                        <w:t>b</w:t>
                      </w:r>
                      <w:r w:rsidRPr="006A4E2D">
                        <w:rPr>
                          <w:vertAlign w:val="superscript"/>
                        </w:rPr>
                        <w:t>2</w:t>
                      </w:r>
                      <w:r w:rsidRPr="006A4E2D">
                        <w:t xml:space="preserve"> + </w:t>
                      </w:r>
                      <w:r w:rsidRPr="006A4E2D">
                        <w:rPr>
                          <w:i/>
                          <w:iCs/>
                        </w:rPr>
                        <w:t>c</w:t>
                      </w:r>
                      <w:r w:rsidRPr="006A4E2D">
                        <w:rPr>
                          <w:vertAlign w:val="superscript"/>
                        </w:rPr>
                        <w:t>2</w:t>
                      </w:r>
                      <w:r w:rsidRPr="006A4E2D">
                        <w:t xml:space="preserve"> – 2</w:t>
                      </w:r>
                      <w:r w:rsidRPr="006A4E2D">
                        <w:rPr>
                          <w:i/>
                          <w:iCs/>
                        </w:rPr>
                        <w:t xml:space="preserve">bc </w:t>
                      </w:r>
                      <w:r w:rsidRPr="006A4E2D">
                        <w:t>cos</w:t>
                      </w:r>
                      <w:r w:rsidRPr="007E7BC2">
                        <w:rPr>
                          <w:iCs/>
                        </w:rPr>
                        <w:t>A</w:t>
                      </w:r>
                      <w:r>
                        <w:rPr>
                          <w:i/>
                          <w:iCs/>
                        </w:rPr>
                        <w:t xml:space="preserve">     or     </w:t>
                      </w:r>
                      <w:r w:rsidRPr="007E7BC2">
                        <w:rPr>
                          <w:iCs/>
                        </w:rPr>
                        <w:t>A = cos</w:t>
                      </w:r>
                      <w:r w:rsidRPr="007E7BC2">
                        <w:rPr>
                          <w:iCs/>
                          <w:vertAlign w:val="superscript"/>
                        </w:rPr>
                        <w:t>-1</w:t>
                      </w:r>
                      <w:r w:rsidRPr="007E7BC2">
                        <w:rPr>
                          <w:iCs/>
                        </w:rPr>
                        <w:t>(</w:t>
                      </w:r>
                      <w:r>
                        <w:rPr>
                          <w:iCs/>
                        </w:rPr>
                        <w:t>(</w:t>
                      </w:r>
                      <w:r w:rsidRPr="007E7BC2">
                        <w:rPr>
                          <w:iCs/>
                        </w:rPr>
                        <w:t>a</w:t>
                      </w:r>
                      <w:r w:rsidRPr="007E7BC2">
                        <w:rPr>
                          <w:iCs/>
                          <w:vertAlign w:val="superscript"/>
                        </w:rPr>
                        <w:t>2</w:t>
                      </w:r>
                      <w:r w:rsidRPr="007E7BC2">
                        <w:rPr>
                          <w:iCs/>
                        </w:rPr>
                        <w:t>-b</w:t>
                      </w:r>
                      <w:r w:rsidRPr="007E7BC2">
                        <w:rPr>
                          <w:iCs/>
                          <w:vertAlign w:val="superscript"/>
                        </w:rPr>
                        <w:t>2</w:t>
                      </w:r>
                      <w:r w:rsidRPr="007E7BC2">
                        <w:rPr>
                          <w:iCs/>
                        </w:rPr>
                        <w:t>-c</w:t>
                      </w:r>
                      <w:r w:rsidRPr="007E7BC2">
                        <w:rPr>
                          <w:iCs/>
                          <w:vertAlign w:val="superscript"/>
                        </w:rPr>
                        <w:t>2</w:t>
                      </w:r>
                      <w:r w:rsidRPr="007E7BC2">
                        <w:rPr>
                          <w:iCs/>
                        </w:rPr>
                        <w:t>)/</w:t>
                      </w:r>
                      <w:r>
                        <w:rPr>
                          <w:iCs/>
                        </w:rPr>
                        <w:t>(-</w:t>
                      </w:r>
                      <w:r w:rsidRPr="007E7BC2">
                        <w:rPr>
                          <w:iCs/>
                        </w:rPr>
                        <w:t>2bc</w:t>
                      </w:r>
                      <w:r>
                        <w:rPr>
                          <w:iCs/>
                        </w:rPr>
                        <w:t>))</w:t>
                      </w:r>
                    </w:p>
                    <w:p w14:paraId="2B40AC88" w14:textId="77777777" w:rsidR="005045F0" w:rsidRDefault="005045F0" w:rsidP="00D07C2B">
                      <w:pPr>
                        <w:jc w:val="center"/>
                      </w:pPr>
                      <w:r>
                        <w:rPr>
                          <w:i/>
                          <w:iCs/>
                        </w:rPr>
                        <w:t>or</w:t>
                      </w:r>
                    </w:p>
                    <w:p w14:paraId="6B27A7E2" w14:textId="77777777" w:rsidR="005045F0" w:rsidRPr="007E7BC2" w:rsidRDefault="005045F0" w:rsidP="00D07C2B">
                      <w:r w:rsidRPr="006A4E2D">
                        <w:rPr>
                          <w:i/>
                          <w:iCs/>
                        </w:rPr>
                        <w:t>b</w:t>
                      </w:r>
                      <w:r w:rsidRPr="006A4E2D">
                        <w:rPr>
                          <w:vertAlign w:val="superscript"/>
                        </w:rPr>
                        <w:t>2</w:t>
                      </w:r>
                      <w:r w:rsidRPr="006A4E2D">
                        <w:t xml:space="preserve"> = </w:t>
                      </w:r>
                      <w:r w:rsidRPr="006A4E2D">
                        <w:rPr>
                          <w:i/>
                          <w:iCs/>
                        </w:rPr>
                        <w:t>a</w:t>
                      </w:r>
                      <w:r w:rsidRPr="006A4E2D">
                        <w:rPr>
                          <w:vertAlign w:val="superscript"/>
                        </w:rPr>
                        <w:t>2</w:t>
                      </w:r>
                      <w:r w:rsidRPr="006A4E2D">
                        <w:t xml:space="preserve"> + </w:t>
                      </w:r>
                      <w:r w:rsidRPr="006A4E2D">
                        <w:rPr>
                          <w:i/>
                          <w:iCs/>
                        </w:rPr>
                        <w:t>c</w:t>
                      </w:r>
                      <w:r w:rsidRPr="006A4E2D">
                        <w:rPr>
                          <w:vertAlign w:val="superscript"/>
                        </w:rPr>
                        <w:t>2</w:t>
                      </w:r>
                      <w:r w:rsidRPr="006A4E2D">
                        <w:t xml:space="preserve"> – 2</w:t>
                      </w:r>
                      <w:r w:rsidRPr="006A4E2D">
                        <w:rPr>
                          <w:i/>
                          <w:iCs/>
                        </w:rPr>
                        <w:t xml:space="preserve">ac </w:t>
                      </w:r>
                      <w:r w:rsidRPr="006A4E2D">
                        <w:t>cos</w:t>
                      </w:r>
                      <w:r w:rsidRPr="007E7BC2">
                        <w:rPr>
                          <w:iCs/>
                        </w:rPr>
                        <w:t>B</w:t>
                      </w:r>
                      <w:r>
                        <w:rPr>
                          <w:i/>
                          <w:iCs/>
                        </w:rPr>
                        <w:t xml:space="preserve">    or     </w:t>
                      </w:r>
                      <w:r>
                        <w:rPr>
                          <w:iCs/>
                        </w:rPr>
                        <w:t>B</w:t>
                      </w:r>
                      <w:r w:rsidRPr="007E7BC2">
                        <w:rPr>
                          <w:iCs/>
                        </w:rPr>
                        <w:t xml:space="preserve"> = cos</w:t>
                      </w:r>
                      <w:r w:rsidRPr="007E7BC2">
                        <w:rPr>
                          <w:iCs/>
                          <w:vertAlign w:val="superscript"/>
                        </w:rPr>
                        <w:t>-1</w:t>
                      </w:r>
                      <w:r w:rsidRPr="007E7BC2">
                        <w:rPr>
                          <w:iCs/>
                        </w:rPr>
                        <w:t>(</w:t>
                      </w:r>
                      <w:r>
                        <w:rPr>
                          <w:iCs/>
                        </w:rPr>
                        <w:t>(b</w:t>
                      </w:r>
                      <w:r w:rsidRPr="007E7BC2">
                        <w:rPr>
                          <w:iCs/>
                          <w:vertAlign w:val="superscript"/>
                        </w:rPr>
                        <w:t>2</w:t>
                      </w:r>
                      <w:r w:rsidRPr="007E7BC2">
                        <w:rPr>
                          <w:iCs/>
                        </w:rPr>
                        <w:t>-</w:t>
                      </w:r>
                      <w:r>
                        <w:rPr>
                          <w:iCs/>
                        </w:rPr>
                        <w:t>a</w:t>
                      </w:r>
                      <w:r w:rsidRPr="007E7BC2">
                        <w:rPr>
                          <w:iCs/>
                          <w:vertAlign w:val="superscript"/>
                        </w:rPr>
                        <w:t>2</w:t>
                      </w:r>
                      <w:r w:rsidRPr="007E7BC2">
                        <w:rPr>
                          <w:iCs/>
                        </w:rPr>
                        <w:t>-c</w:t>
                      </w:r>
                      <w:r w:rsidRPr="007E7BC2">
                        <w:rPr>
                          <w:iCs/>
                          <w:vertAlign w:val="superscript"/>
                        </w:rPr>
                        <w:t>2</w:t>
                      </w:r>
                      <w:r w:rsidRPr="007E7BC2">
                        <w:rPr>
                          <w:iCs/>
                        </w:rPr>
                        <w:t>)/</w:t>
                      </w:r>
                      <w:r>
                        <w:rPr>
                          <w:iCs/>
                        </w:rPr>
                        <w:t>(-</w:t>
                      </w:r>
                      <w:r w:rsidRPr="007E7BC2">
                        <w:rPr>
                          <w:iCs/>
                        </w:rPr>
                        <w:t>2</w:t>
                      </w:r>
                      <w:r>
                        <w:rPr>
                          <w:iCs/>
                        </w:rPr>
                        <w:t>a</w:t>
                      </w:r>
                      <w:r w:rsidRPr="007E7BC2">
                        <w:rPr>
                          <w:iCs/>
                        </w:rPr>
                        <w:t>c</w:t>
                      </w:r>
                      <w:r>
                        <w:rPr>
                          <w:iCs/>
                        </w:rPr>
                        <w:t>))</w:t>
                      </w:r>
                    </w:p>
                    <w:p w14:paraId="6B607811" w14:textId="77777777" w:rsidR="005045F0" w:rsidRPr="006A4E2D" w:rsidRDefault="005045F0" w:rsidP="00D07C2B">
                      <w:pPr>
                        <w:jc w:val="center"/>
                      </w:pPr>
                      <w:r>
                        <w:rPr>
                          <w:i/>
                          <w:iCs/>
                        </w:rPr>
                        <w:t>or</w:t>
                      </w:r>
                    </w:p>
                    <w:p w14:paraId="6EEB24D3" w14:textId="77777777" w:rsidR="005045F0" w:rsidRPr="007E7BC2" w:rsidRDefault="005045F0" w:rsidP="00D07C2B">
                      <w:pPr>
                        <w:rPr>
                          <w:iCs/>
                        </w:rPr>
                      </w:pPr>
                      <w:r w:rsidRPr="006A4E2D">
                        <w:rPr>
                          <w:i/>
                          <w:iCs/>
                        </w:rPr>
                        <w:t>c</w:t>
                      </w:r>
                      <w:r w:rsidRPr="006A4E2D">
                        <w:rPr>
                          <w:vertAlign w:val="superscript"/>
                        </w:rPr>
                        <w:t>2</w:t>
                      </w:r>
                      <w:r w:rsidRPr="006A4E2D">
                        <w:t xml:space="preserve"> = </w:t>
                      </w:r>
                      <w:r w:rsidRPr="006A4E2D">
                        <w:rPr>
                          <w:i/>
                          <w:iCs/>
                        </w:rPr>
                        <w:t>a</w:t>
                      </w:r>
                      <w:r w:rsidRPr="006A4E2D">
                        <w:rPr>
                          <w:vertAlign w:val="superscript"/>
                        </w:rPr>
                        <w:t>2</w:t>
                      </w:r>
                      <w:r w:rsidRPr="006A4E2D">
                        <w:t xml:space="preserve"> + </w:t>
                      </w:r>
                      <w:r w:rsidRPr="006A4E2D">
                        <w:rPr>
                          <w:i/>
                          <w:iCs/>
                        </w:rPr>
                        <w:t>b</w:t>
                      </w:r>
                      <w:r w:rsidRPr="006A4E2D">
                        <w:rPr>
                          <w:vertAlign w:val="superscript"/>
                        </w:rPr>
                        <w:t>2</w:t>
                      </w:r>
                      <w:r w:rsidRPr="006A4E2D">
                        <w:t xml:space="preserve"> – 2</w:t>
                      </w:r>
                      <w:r w:rsidRPr="006A4E2D">
                        <w:rPr>
                          <w:i/>
                          <w:iCs/>
                        </w:rPr>
                        <w:t xml:space="preserve">ab </w:t>
                      </w:r>
                      <w:r w:rsidRPr="006A4E2D">
                        <w:t>cos</w:t>
                      </w:r>
                      <w:r w:rsidRPr="007E7BC2">
                        <w:rPr>
                          <w:iCs/>
                        </w:rPr>
                        <w:t>C</w:t>
                      </w:r>
                      <w:r>
                        <w:rPr>
                          <w:i/>
                          <w:iCs/>
                        </w:rPr>
                        <w:t xml:space="preserve">     or     </w:t>
                      </w:r>
                      <w:r>
                        <w:rPr>
                          <w:iCs/>
                        </w:rPr>
                        <w:t>C</w:t>
                      </w:r>
                      <w:r w:rsidRPr="007E7BC2">
                        <w:rPr>
                          <w:iCs/>
                        </w:rPr>
                        <w:t xml:space="preserve"> = cos</w:t>
                      </w:r>
                      <w:r w:rsidRPr="007E7BC2">
                        <w:rPr>
                          <w:iCs/>
                          <w:vertAlign w:val="superscript"/>
                        </w:rPr>
                        <w:t>-1</w:t>
                      </w:r>
                      <w:r w:rsidRPr="007E7BC2">
                        <w:rPr>
                          <w:iCs/>
                        </w:rPr>
                        <w:t>(</w:t>
                      </w:r>
                      <w:r>
                        <w:rPr>
                          <w:iCs/>
                        </w:rPr>
                        <w:t>(c</w:t>
                      </w:r>
                      <w:r w:rsidRPr="007E7BC2">
                        <w:rPr>
                          <w:iCs/>
                          <w:vertAlign w:val="superscript"/>
                        </w:rPr>
                        <w:t>2</w:t>
                      </w:r>
                      <w:r w:rsidRPr="007E7BC2">
                        <w:rPr>
                          <w:iCs/>
                        </w:rPr>
                        <w:t>-</w:t>
                      </w:r>
                      <w:r>
                        <w:rPr>
                          <w:iCs/>
                        </w:rPr>
                        <w:t>a</w:t>
                      </w:r>
                      <w:r w:rsidRPr="007E7BC2">
                        <w:rPr>
                          <w:iCs/>
                          <w:vertAlign w:val="superscript"/>
                        </w:rPr>
                        <w:t>2</w:t>
                      </w:r>
                      <w:r w:rsidRPr="007E7BC2">
                        <w:rPr>
                          <w:iCs/>
                        </w:rPr>
                        <w:t>-</w:t>
                      </w:r>
                      <w:r>
                        <w:rPr>
                          <w:iCs/>
                        </w:rPr>
                        <w:t>b</w:t>
                      </w:r>
                      <w:r w:rsidRPr="007E7BC2">
                        <w:rPr>
                          <w:iCs/>
                          <w:vertAlign w:val="superscript"/>
                        </w:rPr>
                        <w:t>2</w:t>
                      </w:r>
                      <w:r w:rsidRPr="007E7BC2">
                        <w:rPr>
                          <w:iCs/>
                        </w:rPr>
                        <w:t>)/</w:t>
                      </w:r>
                      <w:r>
                        <w:rPr>
                          <w:iCs/>
                        </w:rPr>
                        <w:t>(-</w:t>
                      </w:r>
                      <w:r w:rsidRPr="007E7BC2">
                        <w:rPr>
                          <w:iCs/>
                        </w:rPr>
                        <w:t>2</w:t>
                      </w:r>
                      <w:r>
                        <w:rPr>
                          <w:iCs/>
                        </w:rPr>
                        <w:t>a</w:t>
                      </w:r>
                      <w:r w:rsidRPr="007E7BC2">
                        <w:rPr>
                          <w:iCs/>
                        </w:rPr>
                        <w:t>b</w:t>
                      </w:r>
                      <w:r>
                        <w:rPr>
                          <w:iCs/>
                        </w:rPr>
                        <w:t>))</w:t>
                      </w:r>
                    </w:p>
                    <w:p w14:paraId="4DF0AE35" w14:textId="77777777" w:rsidR="005045F0" w:rsidRPr="006A4E2D" w:rsidRDefault="005045F0" w:rsidP="00D07C2B">
                      <w:pPr>
                        <w:jc w:val="center"/>
                      </w:pPr>
                    </w:p>
                    <w:p w14:paraId="25581553" w14:textId="77777777" w:rsidR="005045F0" w:rsidRPr="00E16CC9" w:rsidRDefault="005045F0" w:rsidP="00D07C2B">
                      <w:pPr>
                        <w:jc w:val="center"/>
                      </w:pPr>
                    </w:p>
                    <w:p w14:paraId="3F36E479" w14:textId="77777777" w:rsidR="005045F0" w:rsidRPr="00E16CC9" w:rsidRDefault="005045F0" w:rsidP="00D07C2B">
                      <w:pPr>
                        <w:keepNext/>
                        <w:ind w:left="720"/>
                        <w:jc w:val="center"/>
                        <w:outlineLvl w:val="2"/>
                        <w:rPr>
                          <w:sz w:val="8"/>
                          <w:szCs w:val="8"/>
                        </w:rPr>
                      </w:pPr>
                    </w:p>
                    <w:p w14:paraId="37E7CF33" w14:textId="77777777" w:rsidR="005045F0" w:rsidRDefault="005045F0" w:rsidP="00D07C2B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="00A61B5B">
        <w:t>3</w:t>
      </w:r>
      <w:r w:rsidRPr="00D07C2B">
        <w:t>)  Given that</w:t>
      </w:r>
      <w:r w:rsidRPr="00D07C2B">
        <w:tab/>
      </w:r>
      <w:r w:rsidR="00783E38">
        <w:t>B</w:t>
      </w:r>
      <w:r w:rsidRPr="00D07C2B">
        <w:t xml:space="preserve"> </w:t>
      </w:r>
      <w:r w:rsidRPr="00D07C2B">
        <w:rPr>
          <w:rFonts w:eastAsia="SymbolMT"/>
        </w:rPr>
        <w:t xml:space="preserve">= </w:t>
      </w:r>
      <w:r w:rsidR="00783E38">
        <w:rPr>
          <w:rFonts w:eastAsia="SymbolMT"/>
        </w:rPr>
        <w:t>52</w:t>
      </w:r>
      <w:r w:rsidRPr="00D07C2B">
        <w:rPr>
          <w:rFonts w:eastAsia="SymbolMT"/>
          <w:szCs w:val="12"/>
        </w:rPr>
        <w:t>º</w:t>
      </w:r>
    </w:p>
    <w:p w14:paraId="3351FAEC" w14:textId="77777777" w:rsidR="00D07C2B" w:rsidRPr="00D07C2B" w:rsidRDefault="00D07C2B" w:rsidP="00D07C2B">
      <w:pPr>
        <w:autoSpaceDE w:val="0"/>
        <w:autoSpaceDN w:val="0"/>
        <w:adjustRightInd w:val="0"/>
        <w:ind w:left="1440" w:firstLine="720"/>
      </w:pPr>
      <w:r w:rsidRPr="00D07C2B">
        <w:t xml:space="preserve">a </w:t>
      </w:r>
      <w:r w:rsidR="00783E38">
        <w:rPr>
          <w:rFonts w:eastAsia="SymbolMT"/>
        </w:rPr>
        <w:t>= 9</w:t>
      </w:r>
      <w:r w:rsidRPr="00D07C2B">
        <w:t xml:space="preserve"> </w:t>
      </w:r>
    </w:p>
    <w:p w14:paraId="6B140F0A" w14:textId="77777777" w:rsidR="00D07C2B" w:rsidRPr="00D07C2B" w:rsidRDefault="00783E38" w:rsidP="00D07C2B">
      <w:pPr>
        <w:autoSpaceDE w:val="0"/>
        <w:autoSpaceDN w:val="0"/>
        <w:adjustRightInd w:val="0"/>
        <w:ind w:left="1440" w:firstLine="720"/>
        <w:rPr>
          <w:rFonts w:eastAsia="SymbolMT"/>
          <w:szCs w:val="18"/>
        </w:rPr>
      </w:pPr>
      <w:r>
        <w:rPr>
          <w:szCs w:val="18"/>
        </w:rPr>
        <w:t>c</w:t>
      </w:r>
      <w:r w:rsidR="00D07C2B" w:rsidRPr="00D07C2B">
        <w:rPr>
          <w:szCs w:val="18"/>
        </w:rPr>
        <w:t xml:space="preserve"> </w:t>
      </w:r>
      <w:r w:rsidR="00D07C2B" w:rsidRPr="00D07C2B">
        <w:rPr>
          <w:rFonts w:eastAsia="SymbolMT"/>
          <w:szCs w:val="18"/>
        </w:rPr>
        <w:t xml:space="preserve">= </w:t>
      </w:r>
      <w:r>
        <w:rPr>
          <w:rFonts w:eastAsia="SymbolMT"/>
          <w:szCs w:val="18"/>
        </w:rPr>
        <w:t>7</w:t>
      </w:r>
      <w:r w:rsidR="00D07C2B" w:rsidRPr="00D07C2B">
        <w:rPr>
          <w:rFonts w:eastAsia="SymbolMT"/>
          <w:szCs w:val="18"/>
        </w:rPr>
        <w:tab/>
      </w:r>
      <w:r w:rsidR="00D07C2B" w:rsidRPr="00D07C2B">
        <w:rPr>
          <w:rFonts w:eastAsia="SymbolMT"/>
          <w:szCs w:val="18"/>
        </w:rPr>
        <w:tab/>
      </w:r>
    </w:p>
    <w:p w14:paraId="7B91F4A1" w14:textId="77777777" w:rsidR="00D07C2B" w:rsidRPr="00D07C2B" w:rsidRDefault="00D07C2B" w:rsidP="00D07C2B">
      <w:pPr>
        <w:autoSpaceDE w:val="0"/>
        <w:autoSpaceDN w:val="0"/>
        <w:adjustRightInd w:val="0"/>
      </w:pPr>
      <w:r w:rsidRPr="00D07C2B">
        <w:rPr>
          <w:rFonts w:eastAsia="SymbolMT"/>
          <w:szCs w:val="18"/>
        </w:rPr>
        <w:t xml:space="preserve">       </w:t>
      </w:r>
      <w:r w:rsidRPr="00D07C2B">
        <w:t xml:space="preserve">What is angle A?    </w:t>
      </w:r>
    </w:p>
    <w:p w14:paraId="2962CA63" w14:textId="77777777" w:rsidR="00D07C2B" w:rsidRPr="00D07C2B" w:rsidRDefault="00D07C2B" w:rsidP="00D07C2B">
      <w:pPr>
        <w:autoSpaceDE w:val="0"/>
        <w:autoSpaceDN w:val="0"/>
        <w:adjustRightInd w:val="0"/>
      </w:pPr>
    </w:p>
    <w:p w14:paraId="4DFB0238" w14:textId="77777777" w:rsidR="00D07C2B" w:rsidRDefault="00D07C2B" w:rsidP="00D07C2B">
      <w:pPr>
        <w:autoSpaceDE w:val="0"/>
        <w:autoSpaceDN w:val="0"/>
        <w:adjustRightInd w:val="0"/>
      </w:pPr>
    </w:p>
    <w:p w14:paraId="3190F869" w14:textId="77777777" w:rsidR="000B5805" w:rsidRDefault="000B5805" w:rsidP="00D07C2B">
      <w:pPr>
        <w:autoSpaceDE w:val="0"/>
        <w:autoSpaceDN w:val="0"/>
        <w:adjustRightInd w:val="0"/>
      </w:pPr>
    </w:p>
    <w:p w14:paraId="2196945C" w14:textId="77777777" w:rsidR="00783E38" w:rsidRPr="00D07C2B" w:rsidRDefault="00783E38" w:rsidP="00D07C2B">
      <w:pPr>
        <w:autoSpaceDE w:val="0"/>
        <w:autoSpaceDN w:val="0"/>
        <w:adjustRightInd w:val="0"/>
      </w:pPr>
    </w:p>
    <w:p w14:paraId="28C65A73" w14:textId="20A30580" w:rsidR="00A61B5B" w:rsidRPr="00A61B5B" w:rsidRDefault="00A61B5B" w:rsidP="00A61B5B">
      <w:pPr>
        <w:autoSpaceDE w:val="0"/>
        <w:autoSpaceDN w:val="0"/>
        <w:adjustRightInd w:val="0"/>
      </w:pPr>
      <w:r>
        <w:t>4</w:t>
      </w:r>
      <w:r w:rsidRPr="00A61B5B">
        <w:t xml:space="preserve">)  </w:t>
      </w:r>
      <w:r w:rsidR="00877D44">
        <w:t>Calculate</w:t>
      </w:r>
      <w:r w:rsidRPr="00A61B5B">
        <w:t xml:space="preserve"> the value of angle A, given that:</w:t>
      </w:r>
      <w:r w:rsidRPr="00A61B5B">
        <w:tab/>
        <w:t xml:space="preserve">a is </w:t>
      </w:r>
      <w:r w:rsidR="00783E38">
        <w:t>12</w:t>
      </w:r>
      <w:r w:rsidRPr="00A61B5B">
        <w:t>"</w:t>
      </w:r>
    </w:p>
    <w:p w14:paraId="5C88BD20" w14:textId="77777777" w:rsidR="00A61B5B" w:rsidRPr="00A61B5B" w:rsidRDefault="00A61B5B" w:rsidP="00783E38">
      <w:pPr>
        <w:autoSpaceDE w:val="0"/>
        <w:autoSpaceDN w:val="0"/>
        <w:adjustRightInd w:val="0"/>
        <w:ind w:left="3600" w:firstLine="720"/>
      </w:pPr>
      <w:r w:rsidRPr="00A61B5B">
        <w:t xml:space="preserve">b is </w:t>
      </w:r>
      <w:r w:rsidR="00783E38">
        <w:t>10</w:t>
      </w:r>
      <w:r w:rsidRPr="00A61B5B">
        <w:t>"</w:t>
      </w:r>
    </w:p>
    <w:p w14:paraId="04CC5C2E" w14:textId="77777777" w:rsidR="00A61B5B" w:rsidRPr="00A61B5B" w:rsidRDefault="00A61B5B" w:rsidP="00783E38">
      <w:pPr>
        <w:autoSpaceDE w:val="0"/>
        <w:autoSpaceDN w:val="0"/>
        <w:adjustRightInd w:val="0"/>
        <w:ind w:left="3600" w:firstLine="720"/>
      </w:pPr>
      <w:r w:rsidRPr="00A61B5B">
        <w:t xml:space="preserve">c is </w:t>
      </w:r>
      <w:r w:rsidR="00783E38">
        <w:t>6</w:t>
      </w:r>
      <w:r w:rsidRPr="00A61B5B">
        <w:t>"</w:t>
      </w:r>
    </w:p>
    <w:p w14:paraId="2EF9053D" w14:textId="77777777" w:rsidR="00A61B5B" w:rsidRDefault="00A61B5B" w:rsidP="00A61B5B">
      <w:pPr>
        <w:autoSpaceDE w:val="0"/>
        <w:autoSpaceDN w:val="0"/>
        <w:adjustRightInd w:val="0"/>
      </w:pPr>
    </w:p>
    <w:p w14:paraId="224AB54D" w14:textId="77777777" w:rsidR="0085524F" w:rsidRDefault="0085524F" w:rsidP="00A61B5B">
      <w:pPr>
        <w:autoSpaceDE w:val="0"/>
        <w:autoSpaceDN w:val="0"/>
        <w:adjustRightInd w:val="0"/>
      </w:pPr>
    </w:p>
    <w:p w14:paraId="271A1108" w14:textId="77777777" w:rsidR="000B5805" w:rsidRDefault="000B5805" w:rsidP="00A61B5B">
      <w:pPr>
        <w:autoSpaceDE w:val="0"/>
        <w:autoSpaceDN w:val="0"/>
        <w:adjustRightInd w:val="0"/>
      </w:pPr>
    </w:p>
    <w:p w14:paraId="2E0C3361" w14:textId="77777777" w:rsidR="0085524F" w:rsidRPr="00A61B5B" w:rsidRDefault="0085524F" w:rsidP="00A61B5B">
      <w:pPr>
        <w:autoSpaceDE w:val="0"/>
        <w:autoSpaceDN w:val="0"/>
        <w:adjustRightInd w:val="0"/>
      </w:pPr>
    </w:p>
    <w:p w14:paraId="251BD10E" w14:textId="77777777" w:rsidR="00D07C2B" w:rsidRPr="00D07C2B" w:rsidRDefault="00D07C2B" w:rsidP="00D07C2B">
      <w:pPr>
        <w:autoSpaceDE w:val="0"/>
        <w:autoSpaceDN w:val="0"/>
        <w:adjustRightInd w:val="0"/>
        <w:rPr>
          <w:b/>
        </w:rPr>
      </w:pPr>
      <w:r w:rsidRPr="00D07C2B">
        <w:rPr>
          <w:b/>
        </w:rPr>
        <w:t>Complex Numbers</w:t>
      </w:r>
    </w:p>
    <w:p w14:paraId="372FBE22" w14:textId="77777777" w:rsidR="00D07C2B" w:rsidRPr="00D07C2B" w:rsidRDefault="00D07C2B" w:rsidP="00D07C2B">
      <w:pPr>
        <w:autoSpaceDE w:val="0"/>
        <w:autoSpaceDN w:val="0"/>
        <w:adjustRightInd w:val="0"/>
        <w:rPr>
          <w:sz w:val="8"/>
          <w:szCs w:val="8"/>
        </w:rPr>
      </w:pPr>
    </w:p>
    <w:p w14:paraId="3D9DF319" w14:textId="77777777" w:rsidR="00D07C2B" w:rsidRPr="00D07C2B" w:rsidRDefault="00D07C2B" w:rsidP="00D07C2B">
      <w:pPr>
        <w:autoSpaceDE w:val="0"/>
        <w:autoSpaceDN w:val="0"/>
        <w:adjustRightInd w:val="0"/>
        <w:rPr>
          <w:bCs/>
          <w:iCs/>
        </w:rPr>
      </w:pPr>
      <w:r w:rsidRPr="00D07C2B">
        <w:t xml:space="preserve">5)  </w:t>
      </w:r>
      <w:r w:rsidRPr="00D07C2B">
        <w:rPr>
          <w:bCs/>
          <w:i/>
          <w:iCs/>
        </w:rPr>
        <w:t xml:space="preserve">i </w:t>
      </w:r>
      <w:r w:rsidRPr="00D07C2B">
        <w:rPr>
          <w:bCs/>
          <w:iCs/>
        </w:rPr>
        <w:t>equals:</w:t>
      </w:r>
    </w:p>
    <w:p w14:paraId="6F83CA44" w14:textId="77777777" w:rsidR="00D07C2B" w:rsidRPr="00D07C2B" w:rsidRDefault="00D07C2B" w:rsidP="00D07C2B">
      <w:pPr>
        <w:autoSpaceDE w:val="0"/>
        <w:autoSpaceDN w:val="0"/>
        <w:adjustRightInd w:val="0"/>
        <w:rPr>
          <w:bCs/>
          <w:iCs/>
          <w:sz w:val="8"/>
          <w:szCs w:val="8"/>
        </w:rPr>
      </w:pPr>
    </w:p>
    <w:p w14:paraId="2DF377C8" w14:textId="77777777" w:rsidR="00D07C2B" w:rsidRPr="00D07C2B" w:rsidRDefault="00000000" w:rsidP="00D07C2B">
      <w:pPr>
        <w:numPr>
          <w:ilvl w:val="0"/>
          <w:numId w:val="11"/>
        </w:numPr>
        <w:autoSpaceDE w:val="0"/>
        <w:autoSpaceDN w:val="0"/>
        <w:adjustRightInd w:val="0"/>
      </w:pPr>
      <m:oMath>
        <m:rad>
          <m:radPr>
            <m:degHide m:val="1"/>
            <m:ctrlPr>
              <w:rPr>
                <w:rFonts w:ascii="Cambria Math" w:eastAsia="SimSun" w:hAnsi="Cambria Math"/>
                <w:i/>
                <w:lang w:eastAsia="zh-CN"/>
              </w:rPr>
            </m:ctrlPr>
          </m:radPr>
          <m:deg/>
          <m:e>
            <m:r>
              <w:rPr>
                <w:rFonts w:ascii="Cambria Math" w:eastAsia="SimSun" w:hAnsi="Cambria Math"/>
                <w:lang w:eastAsia="zh-CN"/>
              </w:rPr>
              <m:t>-1</m:t>
            </m:r>
          </m:e>
        </m:rad>
      </m:oMath>
      <w:r w:rsidR="00D07C2B" w:rsidRPr="00D07C2B">
        <w:rPr>
          <w:b/>
          <w:bCs/>
          <w:i/>
          <w:iCs/>
        </w:rPr>
        <w:tab/>
      </w:r>
      <w:r w:rsidR="00D07C2B" w:rsidRPr="00D07C2B">
        <w:rPr>
          <w:bCs/>
          <w:iCs/>
        </w:rPr>
        <w:t>b)  0</w:t>
      </w:r>
      <w:r w:rsidR="00D07C2B" w:rsidRPr="00D07C2B">
        <w:rPr>
          <w:bCs/>
          <w:iCs/>
        </w:rPr>
        <w:tab/>
      </w:r>
      <w:r w:rsidR="00D07C2B" w:rsidRPr="00D07C2B">
        <w:rPr>
          <w:bCs/>
          <w:iCs/>
        </w:rPr>
        <w:tab/>
        <w:t xml:space="preserve">c)  </w:t>
      </w:r>
      <w:r w:rsidR="00D07C2B" w:rsidRPr="00D07C2B">
        <w:t xml:space="preserve"> –1</w:t>
      </w:r>
      <w:r w:rsidR="00D07C2B" w:rsidRPr="00D07C2B">
        <w:tab/>
      </w:r>
      <w:r w:rsidR="00D07C2B" w:rsidRPr="00D07C2B">
        <w:tab/>
        <w:t>d)   unknown, it’s a variable</w:t>
      </w:r>
    </w:p>
    <w:p w14:paraId="70470ED7" w14:textId="77777777" w:rsidR="00D07C2B" w:rsidRPr="00D07C2B" w:rsidRDefault="00D07C2B" w:rsidP="00D07C2B">
      <w:pPr>
        <w:autoSpaceDE w:val="0"/>
        <w:autoSpaceDN w:val="0"/>
        <w:adjustRightInd w:val="0"/>
        <w:ind w:left="720"/>
      </w:pPr>
    </w:p>
    <w:p w14:paraId="7111507A" w14:textId="77777777" w:rsidR="00D07C2B" w:rsidRPr="00D07C2B" w:rsidRDefault="00D07C2B" w:rsidP="00D07C2B">
      <w:pPr>
        <w:autoSpaceDE w:val="0"/>
        <w:autoSpaceDN w:val="0"/>
        <w:adjustRightInd w:val="0"/>
      </w:pPr>
      <w:r w:rsidRPr="00D07C2B">
        <w:t xml:space="preserve">6)  </w:t>
      </w:r>
      <w:r w:rsidRPr="00D07C2B">
        <w:rPr>
          <w:bCs/>
          <w:i/>
          <w:iCs/>
        </w:rPr>
        <w:t>i</w:t>
      </w:r>
      <w:r w:rsidRPr="00D07C2B">
        <w:rPr>
          <w:i/>
          <w:iCs/>
        </w:rPr>
        <w:t xml:space="preserve"> </w:t>
      </w:r>
      <w:proofErr w:type="gramStart"/>
      <w:r w:rsidRPr="00D07C2B">
        <w:rPr>
          <w:vertAlign w:val="superscript"/>
        </w:rPr>
        <w:t>5</w:t>
      </w:r>
      <w:r w:rsidRPr="00D07C2B">
        <w:t xml:space="preserve">  equals</w:t>
      </w:r>
      <w:proofErr w:type="gramEnd"/>
      <w:r w:rsidRPr="00D07C2B">
        <w:t>:</w:t>
      </w:r>
    </w:p>
    <w:p w14:paraId="40495A9F" w14:textId="77777777" w:rsidR="00D07C2B" w:rsidRPr="00D07C2B" w:rsidRDefault="00D07C2B" w:rsidP="00D07C2B">
      <w:pPr>
        <w:autoSpaceDE w:val="0"/>
        <w:autoSpaceDN w:val="0"/>
        <w:adjustRightInd w:val="0"/>
        <w:rPr>
          <w:sz w:val="8"/>
          <w:szCs w:val="16"/>
        </w:rPr>
      </w:pPr>
    </w:p>
    <w:p w14:paraId="59265ACE" w14:textId="77777777" w:rsidR="00D07C2B" w:rsidRPr="00D07C2B" w:rsidRDefault="00D07C2B" w:rsidP="00D07C2B">
      <w:pPr>
        <w:autoSpaceDE w:val="0"/>
        <w:autoSpaceDN w:val="0"/>
        <w:adjustRightInd w:val="0"/>
        <w:ind w:left="720"/>
      </w:pPr>
      <w:r w:rsidRPr="00D07C2B">
        <w:t xml:space="preserve">a)  </w:t>
      </w:r>
      <w:r w:rsidRPr="00D07C2B">
        <w:rPr>
          <w:i/>
          <w:iCs/>
        </w:rPr>
        <w:t>i</w:t>
      </w:r>
      <w:r w:rsidRPr="00D07C2B">
        <w:rPr>
          <w:i/>
          <w:iCs/>
        </w:rPr>
        <w:tab/>
      </w:r>
      <w:r w:rsidRPr="00D07C2B">
        <w:rPr>
          <w:i/>
          <w:iCs/>
        </w:rPr>
        <w:tab/>
      </w:r>
      <w:proofErr w:type="gramStart"/>
      <w:r w:rsidRPr="00D07C2B">
        <w:t>b)  –</w:t>
      </w:r>
      <w:proofErr w:type="gramEnd"/>
      <w:r w:rsidRPr="00D07C2B">
        <w:t xml:space="preserve"> </w:t>
      </w:r>
      <w:r w:rsidRPr="00D07C2B">
        <w:rPr>
          <w:i/>
        </w:rPr>
        <w:t>i</w:t>
      </w:r>
      <w:r w:rsidRPr="00D07C2B">
        <w:rPr>
          <w:i/>
          <w:iCs/>
        </w:rPr>
        <w:tab/>
      </w:r>
      <w:r w:rsidRPr="00D07C2B">
        <w:rPr>
          <w:i/>
          <w:iCs/>
        </w:rPr>
        <w:tab/>
      </w:r>
      <w:r w:rsidRPr="00D07C2B">
        <w:t>c)  1</w:t>
      </w:r>
      <w:r w:rsidRPr="00D07C2B">
        <w:tab/>
      </w:r>
      <w:r w:rsidRPr="00D07C2B">
        <w:tab/>
        <w:t>d)  –1</w:t>
      </w:r>
    </w:p>
    <w:p w14:paraId="2F7670E5" w14:textId="77777777" w:rsidR="00D07C2B" w:rsidRPr="0085524F" w:rsidRDefault="00D07C2B" w:rsidP="00D07C2B">
      <w:pPr>
        <w:autoSpaceDE w:val="0"/>
        <w:autoSpaceDN w:val="0"/>
        <w:adjustRightInd w:val="0"/>
        <w:rPr>
          <w:iCs/>
        </w:rPr>
      </w:pPr>
    </w:p>
    <w:p w14:paraId="6DD5D5C8" w14:textId="77777777" w:rsidR="00D07C2B" w:rsidRPr="00D07C2B" w:rsidRDefault="00D07C2B" w:rsidP="00D07C2B">
      <w:pPr>
        <w:autoSpaceDE w:val="0"/>
        <w:autoSpaceDN w:val="0"/>
        <w:adjustRightInd w:val="0"/>
      </w:pPr>
      <w:r w:rsidRPr="00D07C2B">
        <w:t>7)  The impedance in one component of an AC series circuit is z</w:t>
      </w:r>
      <w:r w:rsidRPr="00D07C2B">
        <w:rPr>
          <w:vertAlign w:val="subscript"/>
        </w:rPr>
        <w:t>1</w:t>
      </w:r>
      <w:r w:rsidRPr="00D07C2B">
        <w:t xml:space="preserve"> = </w:t>
      </w:r>
      <w:r w:rsidR="00783E38">
        <w:t>17</w:t>
      </w:r>
      <w:r w:rsidRPr="00D07C2B">
        <w:t xml:space="preserve"> </w:t>
      </w:r>
      <w:r w:rsidR="00783E38" w:rsidRPr="00D07C2B">
        <w:t>+</w:t>
      </w:r>
      <w:r w:rsidRPr="00D07C2B">
        <w:t xml:space="preserve"> </w:t>
      </w:r>
      <w:r w:rsidRPr="00D07C2B">
        <w:rPr>
          <w:bCs/>
          <w:i/>
          <w:iCs/>
          <w:noProof/>
        </w:rPr>
        <w:t>j</w:t>
      </w:r>
      <w:r w:rsidRPr="00D07C2B">
        <w:rPr>
          <w:bCs/>
          <w:noProof/>
        </w:rPr>
        <w:t>·</w:t>
      </w:r>
      <w:r w:rsidR="00E249F1">
        <w:rPr>
          <w:bCs/>
          <w:noProof/>
        </w:rPr>
        <w:t>24</w:t>
      </w:r>
      <w:r w:rsidRPr="00D07C2B">
        <w:t xml:space="preserve"> ohms, and the </w:t>
      </w:r>
    </w:p>
    <w:p w14:paraId="3F775CA2" w14:textId="77777777" w:rsidR="00D07C2B" w:rsidRPr="00D07C2B" w:rsidRDefault="00D07C2B" w:rsidP="00D07C2B">
      <w:pPr>
        <w:autoSpaceDE w:val="0"/>
        <w:autoSpaceDN w:val="0"/>
        <w:adjustRightInd w:val="0"/>
      </w:pPr>
      <w:r w:rsidRPr="00D07C2B">
        <w:t xml:space="preserve">       impedance in another component of the circuit is z</w:t>
      </w:r>
      <w:r w:rsidRPr="00D07C2B">
        <w:rPr>
          <w:vertAlign w:val="subscript"/>
        </w:rPr>
        <w:t>2</w:t>
      </w:r>
      <w:r w:rsidRPr="00D07C2B">
        <w:t xml:space="preserve"> = </w:t>
      </w:r>
      <w:r w:rsidR="00E249F1">
        <w:t>46</w:t>
      </w:r>
      <w:r w:rsidRPr="00D07C2B">
        <w:t xml:space="preserve"> </w:t>
      </w:r>
      <w:r w:rsidR="00783E38" w:rsidRPr="00D07C2B">
        <w:t>–</w:t>
      </w:r>
      <w:r w:rsidR="00E249F1">
        <w:t xml:space="preserve"> </w:t>
      </w:r>
      <w:r w:rsidRPr="00D07C2B">
        <w:rPr>
          <w:bCs/>
          <w:i/>
          <w:iCs/>
          <w:noProof/>
        </w:rPr>
        <w:t>j</w:t>
      </w:r>
      <w:r w:rsidRPr="00D07C2B">
        <w:rPr>
          <w:bCs/>
          <w:noProof/>
        </w:rPr>
        <w:t>·</w:t>
      </w:r>
      <w:r w:rsidR="00E249F1">
        <w:t>51</w:t>
      </w:r>
      <w:r w:rsidRPr="00D07C2B">
        <w:t xml:space="preserve"> ohms. The total impedance </w:t>
      </w:r>
    </w:p>
    <w:p w14:paraId="612979CF" w14:textId="77777777" w:rsidR="00D07C2B" w:rsidRPr="00D07C2B" w:rsidRDefault="00D07C2B" w:rsidP="00D07C2B">
      <w:pPr>
        <w:autoSpaceDE w:val="0"/>
        <w:autoSpaceDN w:val="0"/>
        <w:adjustRightInd w:val="0"/>
      </w:pPr>
      <w:r w:rsidRPr="00D07C2B">
        <w:t xml:space="preserve">       z</w:t>
      </w:r>
      <w:r w:rsidRPr="00D07C2B">
        <w:rPr>
          <w:vertAlign w:val="subscript"/>
        </w:rPr>
        <w:t>T</w:t>
      </w:r>
      <w:r w:rsidRPr="00D07C2B">
        <w:t xml:space="preserve"> for a series circuit is the sum of the impedances for its individual components: </w:t>
      </w:r>
      <w:r w:rsidR="00E249F1">
        <w:t xml:space="preserve"> </w:t>
      </w:r>
    </w:p>
    <w:p w14:paraId="0F32D491" w14:textId="77777777" w:rsidR="00D07C2B" w:rsidRPr="00D07C2B" w:rsidRDefault="00D07C2B" w:rsidP="00D07C2B">
      <w:pPr>
        <w:autoSpaceDE w:val="0"/>
        <w:autoSpaceDN w:val="0"/>
        <w:adjustRightInd w:val="0"/>
        <w:jc w:val="center"/>
      </w:pPr>
      <w:r w:rsidRPr="00D07C2B">
        <w:t>z</w:t>
      </w:r>
      <w:r w:rsidRPr="00D07C2B">
        <w:rPr>
          <w:vertAlign w:val="subscript"/>
        </w:rPr>
        <w:t>T</w:t>
      </w:r>
      <w:r w:rsidRPr="00D07C2B">
        <w:t xml:space="preserve"> = z</w:t>
      </w:r>
      <w:r w:rsidRPr="00D07C2B">
        <w:rPr>
          <w:vertAlign w:val="subscript"/>
        </w:rPr>
        <w:t>1</w:t>
      </w:r>
      <w:r w:rsidRPr="00D07C2B">
        <w:t xml:space="preserve"> + z</w:t>
      </w:r>
      <w:r w:rsidRPr="00D07C2B">
        <w:rPr>
          <w:vertAlign w:val="subscript"/>
        </w:rPr>
        <w:t>2</w:t>
      </w:r>
    </w:p>
    <w:p w14:paraId="2C117467" w14:textId="6AA2C709" w:rsidR="00D07C2B" w:rsidRPr="00D07C2B" w:rsidRDefault="00D07C2B" w:rsidP="00D07C2B">
      <w:pPr>
        <w:autoSpaceDE w:val="0"/>
        <w:autoSpaceDN w:val="0"/>
        <w:adjustRightInd w:val="0"/>
      </w:pPr>
      <w:r w:rsidRPr="00D07C2B">
        <w:t xml:space="preserve">       </w:t>
      </w:r>
      <w:r w:rsidR="00877D44">
        <w:t>Calculate</w:t>
      </w:r>
      <w:r w:rsidRPr="00D07C2B">
        <w:t xml:space="preserve"> the impedance in this circuit:</w:t>
      </w:r>
    </w:p>
    <w:p w14:paraId="34AB4FF6" w14:textId="77777777" w:rsidR="00D07C2B" w:rsidRDefault="00D07C2B" w:rsidP="00D07C2B">
      <w:pPr>
        <w:autoSpaceDE w:val="0"/>
        <w:autoSpaceDN w:val="0"/>
        <w:adjustRightInd w:val="0"/>
      </w:pPr>
    </w:p>
    <w:p w14:paraId="2B276137" w14:textId="77777777" w:rsidR="00E249F1" w:rsidRDefault="00E249F1" w:rsidP="00D07C2B">
      <w:pPr>
        <w:autoSpaceDE w:val="0"/>
        <w:autoSpaceDN w:val="0"/>
        <w:adjustRightInd w:val="0"/>
      </w:pPr>
    </w:p>
    <w:p w14:paraId="20C95472" w14:textId="77777777" w:rsidR="000B5805" w:rsidRPr="00D07C2B" w:rsidRDefault="000B5805" w:rsidP="00D07C2B">
      <w:pPr>
        <w:autoSpaceDE w:val="0"/>
        <w:autoSpaceDN w:val="0"/>
        <w:adjustRightInd w:val="0"/>
      </w:pPr>
    </w:p>
    <w:p w14:paraId="66B96E9B" w14:textId="77777777" w:rsidR="00D07C2B" w:rsidRPr="00D07C2B" w:rsidRDefault="00D07C2B" w:rsidP="00D07C2B">
      <w:pPr>
        <w:autoSpaceDE w:val="0"/>
        <w:autoSpaceDN w:val="0"/>
        <w:adjustRightInd w:val="0"/>
      </w:pPr>
    </w:p>
    <w:p w14:paraId="72D51E4D" w14:textId="77777777" w:rsidR="00D07C2B" w:rsidRPr="00D07C2B" w:rsidRDefault="000B5805" w:rsidP="00D07C2B">
      <w:pPr>
        <w:keepNext/>
        <w:outlineLvl w:val="1"/>
      </w:pPr>
      <w:r>
        <w:t xml:space="preserve">  </w:t>
      </w:r>
      <w:r w:rsidR="00D07C2B" w:rsidRPr="00D07C2B">
        <w:t xml:space="preserve">8)  Complex numbers are used in electronics to describe the current in an AC circuit    </w:t>
      </w:r>
    </w:p>
    <w:p w14:paraId="74F862AF" w14:textId="77777777" w:rsidR="00D07C2B" w:rsidRPr="00D07C2B" w:rsidRDefault="000B5805" w:rsidP="00D07C2B">
      <w:pPr>
        <w:keepNext/>
        <w:ind w:left="465"/>
        <w:outlineLvl w:val="1"/>
      </w:pPr>
      <w:r>
        <w:t xml:space="preserve"> </w:t>
      </w:r>
      <w:r w:rsidR="00D07C2B" w:rsidRPr="00D07C2B">
        <w:t xml:space="preserve">Ohm's law relates the current in a circuit </w:t>
      </w:r>
      <w:r w:rsidR="00D07C2B" w:rsidRPr="00D07C2B">
        <w:rPr>
          <w:i/>
          <w:iCs/>
        </w:rPr>
        <w:t xml:space="preserve">Ɪ </w:t>
      </w:r>
      <w:r w:rsidR="00D07C2B" w:rsidRPr="00D07C2B">
        <w:t xml:space="preserve">in amperes, the voltage of a circuit </w:t>
      </w:r>
      <w:r w:rsidR="00D07C2B" w:rsidRPr="00D07C2B">
        <w:rPr>
          <w:i/>
          <w:iCs/>
        </w:rPr>
        <w:t>V</w:t>
      </w:r>
      <w:r w:rsidR="00D07C2B" w:rsidRPr="00D07C2B">
        <w:t xml:space="preserve"> in volts  </w:t>
      </w:r>
    </w:p>
    <w:p w14:paraId="77EED75F" w14:textId="77777777" w:rsidR="00D07C2B" w:rsidRPr="00D07C2B" w:rsidRDefault="00E249F1" w:rsidP="00E249F1">
      <w:pPr>
        <w:keepNext/>
        <w:outlineLvl w:val="1"/>
      </w:pPr>
      <w:r>
        <w:t xml:space="preserve">     </w:t>
      </w:r>
      <w:r w:rsidR="000B5805">
        <w:t xml:space="preserve">  </w:t>
      </w:r>
      <w:r>
        <w:t xml:space="preserve"> </w:t>
      </w:r>
      <w:r w:rsidR="00D07C2B" w:rsidRPr="00D07C2B">
        <w:t xml:space="preserve">and the resistance of the circuit </w:t>
      </w:r>
      <w:r w:rsidR="00D07C2B" w:rsidRPr="00D07C2B">
        <w:rPr>
          <w:i/>
          <w:iCs/>
        </w:rPr>
        <w:t>R</w:t>
      </w:r>
      <w:r w:rsidR="00D07C2B" w:rsidRPr="00D07C2B">
        <w:t xml:space="preserve"> in ohms by the formula:</w:t>
      </w:r>
      <w:r>
        <w:t xml:space="preserve">   </w:t>
      </w:r>
      <w:r w:rsidR="00D07C2B" w:rsidRPr="00D07C2B">
        <w:rPr>
          <w:i/>
          <w:iCs/>
        </w:rPr>
        <w:t>V</w:t>
      </w:r>
      <w:r w:rsidR="00D07C2B" w:rsidRPr="00D07C2B">
        <w:t xml:space="preserve"> = </w:t>
      </w:r>
      <w:r w:rsidR="00D07C2B" w:rsidRPr="00D07C2B">
        <w:rPr>
          <w:rFonts w:ascii="Times New Roman" w:hAnsi="Times New Roman" w:cs="Times New Roman"/>
          <w:i/>
          <w:iCs/>
        </w:rPr>
        <w:t>I</w:t>
      </w:r>
      <w:r w:rsidR="00D07C2B" w:rsidRPr="00D07C2B">
        <w:rPr>
          <w:i/>
          <w:iCs/>
        </w:rPr>
        <w:t xml:space="preserve"> R</w:t>
      </w:r>
    </w:p>
    <w:p w14:paraId="20C944D6" w14:textId="77777777" w:rsidR="00D07C2B" w:rsidRPr="00D07C2B" w:rsidRDefault="00D07C2B" w:rsidP="00D07C2B">
      <w:pPr>
        <w:keepNext/>
        <w:outlineLvl w:val="1"/>
        <w:rPr>
          <w:sz w:val="8"/>
        </w:rPr>
      </w:pPr>
    </w:p>
    <w:p w14:paraId="646279D1" w14:textId="6FA94E9C" w:rsidR="00D07C2B" w:rsidRPr="00D07C2B" w:rsidRDefault="00D07C2B" w:rsidP="00D07C2B">
      <w:pPr>
        <w:keepNext/>
        <w:outlineLvl w:val="1"/>
        <w:rPr>
          <w:color w:val="00B0F0"/>
        </w:rPr>
      </w:pPr>
      <w:r w:rsidRPr="00D07C2B">
        <w:t xml:space="preserve">        </w:t>
      </w:r>
      <w:r w:rsidR="00877D44">
        <w:t>Calculate</w:t>
      </w:r>
      <w:r w:rsidRPr="00D07C2B">
        <w:t xml:space="preserve"> </w:t>
      </w:r>
      <w:r w:rsidRPr="00D07C2B">
        <w:rPr>
          <w:i/>
          <w:iCs/>
        </w:rPr>
        <w:t>V</w:t>
      </w:r>
      <w:r w:rsidRPr="00D07C2B">
        <w:t xml:space="preserve">, the voltage of a circuit, if </w:t>
      </w:r>
      <w:r w:rsidRPr="00D07C2B">
        <w:rPr>
          <w:rFonts w:ascii="Times New Roman" w:hAnsi="Times New Roman" w:cs="Times New Roman"/>
          <w:i/>
          <w:iCs/>
        </w:rPr>
        <w:t>I</w:t>
      </w:r>
      <w:r w:rsidRPr="00D07C2B">
        <w:t xml:space="preserve"> = (</w:t>
      </w:r>
      <w:r w:rsidR="00E249F1">
        <w:t>29</w:t>
      </w:r>
      <w:r w:rsidRPr="00D07C2B">
        <w:t xml:space="preserve"> </w:t>
      </w:r>
      <w:r w:rsidR="00E249F1" w:rsidRPr="00D07C2B">
        <w:rPr>
          <w:szCs w:val="20"/>
        </w:rPr>
        <w:t>–</w:t>
      </w:r>
      <w:r w:rsidR="00E249F1">
        <w:rPr>
          <w:szCs w:val="20"/>
        </w:rPr>
        <w:t xml:space="preserve"> </w:t>
      </w:r>
      <w:r w:rsidRPr="00D07C2B">
        <w:rPr>
          <w:bCs/>
          <w:i/>
          <w:iCs/>
          <w:noProof/>
        </w:rPr>
        <w:t>j</w:t>
      </w:r>
      <w:r w:rsidRPr="00D07C2B">
        <w:rPr>
          <w:bCs/>
          <w:noProof/>
        </w:rPr>
        <w:t>·</w:t>
      </w:r>
      <w:r w:rsidR="00E249F1">
        <w:t>13</w:t>
      </w:r>
      <w:r w:rsidRPr="00D07C2B">
        <w:t xml:space="preserve">) amperes and </w:t>
      </w:r>
      <w:r w:rsidRPr="00D07C2B">
        <w:rPr>
          <w:i/>
          <w:iCs/>
        </w:rPr>
        <w:t>R</w:t>
      </w:r>
      <w:r w:rsidRPr="00D07C2B">
        <w:t xml:space="preserve"> = (</w:t>
      </w:r>
      <w:r w:rsidR="00E249F1">
        <w:t>15</w:t>
      </w:r>
      <w:r w:rsidRPr="00D07C2B">
        <w:t xml:space="preserve"> </w:t>
      </w:r>
      <w:r w:rsidR="00E249F1" w:rsidRPr="00D07C2B">
        <w:t>+</w:t>
      </w:r>
      <w:r w:rsidRPr="00D07C2B">
        <w:t xml:space="preserve"> </w:t>
      </w:r>
      <w:r w:rsidRPr="00D07C2B">
        <w:rPr>
          <w:bCs/>
          <w:i/>
          <w:iCs/>
          <w:noProof/>
        </w:rPr>
        <w:t>j</w:t>
      </w:r>
      <w:r w:rsidRPr="00D07C2B">
        <w:rPr>
          <w:bCs/>
          <w:noProof/>
        </w:rPr>
        <w:t>·</w:t>
      </w:r>
      <w:r w:rsidR="00E249F1">
        <w:t>8</w:t>
      </w:r>
      <w:r w:rsidRPr="00D07C2B">
        <w:t>) ohms:</w:t>
      </w:r>
    </w:p>
    <w:p w14:paraId="30E829FB" w14:textId="77777777" w:rsidR="00D07C2B" w:rsidRDefault="00D07C2B" w:rsidP="00D07C2B">
      <w:pPr>
        <w:autoSpaceDE w:val="0"/>
        <w:autoSpaceDN w:val="0"/>
        <w:adjustRightInd w:val="0"/>
        <w:rPr>
          <w:color w:val="00B0F0"/>
        </w:rPr>
      </w:pPr>
    </w:p>
    <w:p w14:paraId="559F60F8" w14:textId="77777777" w:rsidR="000B5805" w:rsidRDefault="000B5805" w:rsidP="00D07C2B">
      <w:pPr>
        <w:autoSpaceDE w:val="0"/>
        <w:autoSpaceDN w:val="0"/>
        <w:adjustRightInd w:val="0"/>
        <w:rPr>
          <w:color w:val="00B0F0"/>
        </w:rPr>
      </w:pPr>
    </w:p>
    <w:p w14:paraId="5E57DB51" w14:textId="77777777" w:rsidR="000B5805" w:rsidRPr="00D07C2B" w:rsidRDefault="000B5805" w:rsidP="00D07C2B">
      <w:pPr>
        <w:autoSpaceDE w:val="0"/>
        <w:autoSpaceDN w:val="0"/>
        <w:adjustRightInd w:val="0"/>
        <w:rPr>
          <w:color w:val="00B0F0"/>
        </w:rPr>
      </w:pPr>
    </w:p>
    <w:p w14:paraId="6B85885E" w14:textId="77777777" w:rsidR="00D07C2B" w:rsidRPr="00D07C2B" w:rsidRDefault="00D07C2B" w:rsidP="00D07C2B">
      <w:pPr>
        <w:autoSpaceDE w:val="0"/>
        <w:autoSpaceDN w:val="0"/>
        <w:adjustRightInd w:val="0"/>
        <w:rPr>
          <w:color w:val="00B0F0"/>
          <w:szCs w:val="20"/>
        </w:rPr>
      </w:pPr>
    </w:p>
    <w:p w14:paraId="7CCD6519" w14:textId="77777777" w:rsidR="00D07C2B" w:rsidRPr="00D07C2B" w:rsidRDefault="00E249F1" w:rsidP="00D07C2B">
      <w:pPr>
        <w:autoSpaceDE w:val="0"/>
        <w:autoSpaceDN w:val="0"/>
        <w:adjustRightInd w:val="0"/>
        <w:rPr>
          <w:b/>
        </w:rPr>
      </w:pPr>
      <w:r w:rsidRPr="00D07C2B"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5F961C27" wp14:editId="1CC2F47D">
                <wp:simplePos x="0" y="0"/>
                <wp:positionH relativeFrom="column">
                  <wp:posOffset>5109845</wp:posOffset>
                </wp:positionH>
                <wp:positionV relativeFrom="paragraph">
                  <wp:posOffset>-6350</wp:posOffset>
                </wp:positionV>
                <wp:extent cx="1700530" cy="806450"/>
                <wp:effectExtent l="0" t="0" r="13970" b="12700"/>
                <wp:wrapNone/>
                <wp:docPr id="3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00530" cy="806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24100EB" w14:textId="77777777" w:rsidR="005045F0" w:rsidRDefault="005045F0" w:rsidP="00D07C2B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Polar to Rectangular</w:t>
                            </w:r>
                          </w:p>
                          <w:p w14:paraId="42CD28F6" w14:textId="77777777" w:rsidR="005045F0" w:rsidRPr="001F6D0F" w:rsidRDefault="005045F0" w:rsidP="00D07C2B">
                            <w:pPr>
                              <w:jc w:val="center"/>
                              <w:rPr>
                                <w:bCs/>
                              </w:rPr>
                            </w:pPr>
                            <w:r>
                              <w:rPr>
                                <w:bCs/>
                              </w:rPr>
                              <w:t xml:space="preserve">For </w:t>
                            </w:r>
                            <w:r w:rsidRPr="001F6D0F">
                              <w:rPr>
                                <w:bCs/>
                              </w:rPr>
                              <w:t>point P = (r,</w:t>
                            </w:r>
                            <w:r w:rsidRPr="001F6D0F">
                              <w:rPr>
                                <w:bCs/>
                                <w:i/>
                                <w:iCs/>
                              </w:rPr>
                              <w:t>θ</w:t>
                            </w:r>
                            <w:r w:rsidRPr="001F6D0F">
                              <w:rPr>
                                <w:bCs/>
                              </w:rPr>
                              <w:t>)</w:t>
                            </w:r>
                          </w:p>
                          <w:p w14:paraId="53A94D4B" w14:textId="77777777" w:rsidR="005045F0" w:rsidRPr="00E943E2" w:rsidRDefault="005045F0" w:rsidP="00D07C2B">
                            <w:pPr>
                              <w:jc w:val="center"/>
                            </w:pPr>
                            <w:r w:rsidRPr="00E943E2">
                              <w:rPr>
                                <w:bCs/>
                              </w:rPr>
                              <w:t>x = r cos</w:t>
                            </w:r>
                            <w:r w:rsidRPr="00E943E2">
                              <w:rPr>
                                <w:bCs/>
                                <w:i/>
                                <w:iCs/>
                              </w:rPr>
                              <w:t>θ</w:t>
                            </w:r>
                          </w:p>
                          <w:p w14:paraId="21070D9D" w14:textId="77777777" w:rsidR="005045F0" w:rsidRPr="00E943E2" w:rsidRDefault="005045F0" w:rsidP="00D07C2B">
                            <w:pPr>
                              <w:jc w:val="center"/>
                            </w:pPr>
                            <w:r w:rsidRPr="00E943E2">
                              <w:rPr>
                                <w:bCs/>
                              </w:rPr>
                              <w:t>y = r sin</w:t>
                            </w:r>
                            <w:r w:rsidRPr="00E943E2">
                              <w:rPr>
                                <w:bCs/>
                                <w:i/>
                                <w:iCs/>
                              </w:rPr>
                              <w:t>θ</w:t>
                            </w:r>
                          </w:p>
                          <w:p w14:paraId="26A211EF" w14:textId="77777777" w:rsidR="005045F0" w:rsidRDefault="005045F0" w:rsidP="00D07C2B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961C27" id="_x0000_s1040" type="#_x0000_t202" style="position:absolute;margin-left:402.35pt;margin-top:-.5pt;width:133.9pt;height:63.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">
                <v:textbox>
                  <w:txbxContent>
                    <w:p w14:paraId="724100EB" w14:textId="77777777" w:rsidR="005045F0" w:rsidRDefault="005045F0" w:rsidP="00D07C2B">
                      <w:pPr>
                        <w:jc w:val="center"/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</w:rPr>
                        <w:t>Polar to Rectangular</w:t>
                      </w:r>
                    </w:p>
                    <w:p w14:paraId="42CD28F6" w14:textId="77777777" w:rsidR="005045F0" w:rsidRPr="001F6D0F" w:rsidRDefault="005045F0" w:rsidP="00D07C2B">
                      <w:pPr>
                        <w:jc w:val="center"/>
                        <w:rPr>
                          <w:bCs/>
                        </w:rPr>
                      </w:pPr>
                      <w:r>
                        <w:rPr>
                          <w:bCs/>
                        </w:rPr>
                        <w:t xml:space="preserve">For </w:t>
                      </w:r>
                      <w:r w:rsidRPr="001F6D0F">
                        <w:rPr>
                          <w:bCs/>
                        </w:rPr>
                        <w:t>point P = (r,</w:t>
                      </w:r>
                      <w:r w:rsidRPr="001F6D0F">
                        <w:rPr>
                          <w:bCs/>
                          <w:i/>
                          <w:iCs/>
                        </w:rPr>
                        <w:t>θ</w:t>
                      </w:r>
                      <w:r w:rsidRPr="001F6D0F">
                        <w:rPr>
                          <w:bCs/>
                        </w:rPr>
                        <w:t>)</w:t>
                      </w:r>
                    </w:p>
                    <w:p w14:paraId="53A94D4B" w14:textId="77777777" w:rsidR="005045F0" w:rsidRPr="00E943E2" w:rsidRDefault="005045F0" w:rsidP="00D07C2B">
                      <w:pPr>
                        <w:jc w:val="center"/>
                      </w:pPr>
                      <w:r w:rsidRPr="00E943E2">
                        <w:rPr>
                          <w:bCs/>
                        </w:rPr>
                        <w:t>x = r cos</w:t>
                      </w:r>
                      <w:r w:rsidRPr="00E943E2">
                        <w:rPr>
                          <w:bCs/>
                          <w:i/>
                          <w:iCs/>
                        </w:rPr>
                        <w:t>θ</w:t>
                      </w:r>
                    </w:p>
                    <w:p w14:paraId="21070D9D" w14:textId="77777777" w:rsidR="005045F0" w:rsidRPr="00E943E2" w:rsidRDefault="005045F0" w:rsidP="00D07C2B">
                      <w:pPr>
                        <w:jc w:val="center"/>
                      </w:pPr>
                      <w:r w:rsidRPr="00E943E2">
                        <w:rPr>
                          <w:bCs/>
                        </w:rPr>
                        <w:t>y = r sin</w:t>
                      </w:r>
                      <w:r w:rsidRPr="00E943E2">
                        <w:rPr>
                          <w:bCs/>
                          <w:i/>
                          <w:iCs/>
                        </w:rPr>
                        <w:t>θ</w:t>
                      </w:r>
                    </w:p>
                    <w:p w14:paraId="26A211EF" w14:textId="77777777" w:rsidR="005045F0" w:rsidRDefault="005045F0" w:rsidP="00D07C2B"/>
                  </w:txbxContent>
                </v:textbox>
              </v:shape>
            </w:pict>
          </mc:Fallback>
        </mc:AlternateContent>
      </w:r>
      <w:r w:rsidR="00D07C2B" w:rsidRPr="00D07C2B">
        <w:rPr>
          <w:b/>
        </w:rPr>
        <w:t>Polar to Rectangular Coordinates</w:t>
      </w:r>
    </w:p>
    <w:p w14:paraId="6EAC6019" w14:textId="77777777" w:rsidR="00D07C2B" w:rsidRPr="00D07C2B" w:rsidRDefault="00D07C2B" w:rsidP="00D07C2B">
      <w:pPr>
        <w:autoSpaceDE w:val="0"/>
        <w:autoSpaceDN w:val="0"/>
        <w:adjustRightInd w:val="0"/>
        <w:rPr>
          <w:sz w:val="8"/>
          <w:szCs w:val="8"/>
        </w:rPr>
      </w:pPr>
    </w:p>
    <w:p w14:paraId="65EF8E33" w14:textId="77777777" w:rsidR="00D07C2B" w:rsidRPr="00D07C2B" w:rsidRDefault="00E249F1" w:rsidP="00D07C2B">
      <w:pPr>
        <w:autoSpaceDE w:val="0"/>
        <w:autoSpaceDN w:val="0"/>
        <w:adjustRightInd w:val="0"/>
      </w:pPr>
      <w:r>
        <w:t xml:space="preserve">  9</w:t>
      </w:r>
      <w:r w:rsidR="00D07C2B" w:rsidRPr="00D07C2B">
        <w:t>)  The rectangular coordinates for the polar coordinate (</w:t>
      </w:r>
      <w:r>
        <w:t>17</w:t>
      </w:r>
      <w:r w:rsidR="00D07C2B" w:rsidRPr="00D07C2B">
        <w:t xml:space="preserve">, </w:t>
      </w:r>
      <w:r w:rsidR="00D07C2B" w:rsidRPr="00D07C2B">
        <w:rPr>
          <w:rFonts w:eastAsia="SymbolMT"/>
          <w:sz w:val="25"/>
          <w:szCs w:val="25"/>
        </w:rPr>
        <w:t>π</w:t>
      </w:r>
      <w:r>
        <w:rPr>
          <w:rFonts w:eastAsia="SymbolMT"/>
          <w:sz w:val="25"/>
          <w:szCs w:val="25"/>
        </w:rPr>
        <w:t>/3</w:t>
      </w:r>
      <w:r w:rsidR="00D07C2B" w:rsidRPr="00D07C2B">
        <w:t>) are:</w:t>
      </w:r>
    </w:p>
    <w:p w14:paraId="322F22C1" w14:textId="77777777" w:rsidR="00D07C2B" w:rsidRDefault="00D07C2B" w:rsidP="00D07C2B">
      <w:pPr>
        <w:autoSpaceDE w:val="0"/>
        <w:autoSpaceDN w:val="0"/>
        <w:adjustRightInd w:val="0"/>
      </w:pPr>
    </w:p>
    <w:p w14:paraId="555512FD" w14:textId="77777777" w:rsidR="00E249F1" w:rsidRDefault="00E249F1" w:rsidP="00D07C2B">
      <w:pPr>
        <w:autoSpaceDE w:val="0"/>
        <w:autoSpaceDN w:val="0"/>
        <w:adjustRightInd w:val="0"/>
      </w:pPr>
    </w:p>
    <w:p w14:paraId="3BC65BB0" w14:textId="77777777" w:rsidR="000B5805" w:rsidRDefault="000B5805" w:rsidP="00D07C2B">
      <w:pPr>
        <w:autoSpaceDE w:val="0"/>
        <w:autoSpaceDN w:val="0"/>
        <w:adjustRightInd w:val="0"/>
      </w:pPr>
    </w:p>
    <w:p w14:paraId="43B8385E" w14:textId="77777777" w:rsidR="00E249F1" w:rsidRPr="00D07C2B" w:rsidRDefault="00E249F1" w:rsidP="00D07C2B">
      <w:pPr>
        <w:autoSpaceDE w:val="0"/>
        <w:autoSpaceDN w:val="0"/>
        <w:adjustRightInd w:val="0"/>
      </w:pPr>
    </w:p>
    <w:p w14:paraId="0D57484A" w14:textId="77777777" w:rsidR="00D07C2B" w:rsidRPr="00D07C2B" w:rsidRDefault="00E249F1" w:rsidP="00D07C2B">
      <w:pPr>
        <w:autoSpaceDE w:val="0"/>
        <w:autoSpaceDN w:val="0"/>
        <w:adjustRightInd w:val="0"/>
        <w:rPr>
          <w:b/>
        </w:rPr>
      </w:pPr>
      <w:r w:rsidRPr="00D07C2B">
        <w:rPr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7E2A1D99" wp14:editId="30BE6DA5">
                <wp:simplePos x="0" y="0"/>
                <wp:positionH relativeFrom="column">
                  <wp:posOffset>5095875</wp:posOffset>
                </wp:positionH>
                <wp:positionV relativeFrom="paragraph">
                  <wp:posOffset>-7620</wp:posOffset>
                </wp:positionV>
                <wp:extent cx="1706880" cy="1403985"/>
                <wp:effectExtent l="0" t="0" r="26670" b="12065"/>
                <wp:wrapNone/>
                <wp:docPr id="5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0688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D2D6556" w14:textId="77777777" w:rsidR="005045F0" w:rsidRPr="00870A0D" w:rsidRDefault="005045F0" w:rsidP="00D07C2B">
                            <w:pPr>
                              <w:pStyle w:val="Heading2"/>
                              <w:rPr>
                                <w:i/>
                                <w:iCs/>
                              </w:rPr>
                            </w:pPr>
                            <w:r w:rsidRPr="00870A0D">
                              <w:t xml:space="preserve">Rectangular to </w:t>
                            </w:r>
                            <w:r>
                              <w:t>P</w:t>
                            </w:r>
                            <w:r w:rsidRPr="00870A0D">
                              <w:t>olar</w:t>
                            </w:r>
                          </w:p>
                          <w:p w14:paraId="3195877C" w14:textId="77777777" w:rsidR="005045F0" w:rsidRDefault="005045F0" w:rsidP="00D07C2B">
                            <w:pPr>
                              <w:jc w:val="center"/>
                            </w:pPr>
                            <w:r w:rsidRPr="00870A0D">
                              <w:rPr>
                                <w:rFonts w:ascii="Times New Roman" w:hAnsi="Times New Roman" w:cs="Times New Roman"/>
                                <w:i/>
                                <w:iCs/>
                              </w:rPr>
                              <w:t>r</w:t>
                            </w:r>
                            <w:r w:rsidRPr="00870A0D">
                              <w:t xml:space="preserve"> = </w:t>
                            </w:r>
                            <w:r w:rsidRPr="00870A0D">
                              <w:rPr>
                                <w:position w:val="-12"/>
                              </w:rPr>
                              <w:object w:dxaOrig="960" w:dyaOrig="440" w14:anchorId="2CB9486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48pt;height:22pt" o:ole="">
                                  <v:imagedata r:id="rId6" o:title=""/>
                                </v:shape>
                                <o:OLEObject Type="Embed" ProgID="Equation.DSMT4" ShapeID="_x0000_i1026" DrawAspect="Content" ObjectID="_1738853887" r:id="rId7"/>
                              </w:object>
                            </w:r>
                            <w:r w:rsidRPr="00870A0D">
                              <w:tab/>
                            </w:r>
                          </w:p>
                          <w:p w14:paraId="507B6175" w14:textId="77777777" w:rsidR="005045F0" w:rsidRDefault="005045F0" w:rsidP="00D07C2B">
                            <w:pPr>
                              <w:jc w:val="center"/>
                            </w:pPr>
                            <w:r w:rsidRPr="00870A0D">
                              <w:rPr>
                                <w:rFonts w:ascii="SymbolMT" w:eastAsia="SymbolMT" w:hAnsi="TimesNewRomanPSMT" w:cs="Times New Roman"/>
                                <w:i/>
                                <w:iCs/>
                                <w:szCs w:val="25"/>
                              </w:rPr>
                              <w:t>θ</w:t>
                            </w:r>
                            <w:r w:rsidRPr="00870A0D">
                              <w:t xml:space="preserve"> = arctan </w:t>
                            </w:r>
                            <w:r w:rsidRPr="00870A0D">
                              <w:rPr>
                                <w:i/>
                                <w:iCs/>
                              </w:rPr>
                              <w:t>y</w:t>
                            </w:r>
                            <w:r w:rsidRPr="00870A0D">
                              <w:t>/</w:t>
                            </w:r>
                            <w:r w:rsidRPr="00870A0D">
                              <w:rPr>
                                <w:i/>
                                <w:iCs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E2A1D99" id="_x0000_s1041" type="#_x0000_t202" style="position:absolute;margin-left:401.25pt;margin-top:-.6pt;width:134.4pt;height:110.55pt;z-index:25166080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">
                <v:textbox style="mso-fit-shape-to-text:t">
                  <w:txbxContent>
                    <w:p w14:paraId="5D2D6556" w14:textId="77777777" w:rsidR="005045F0" w:rsidRPr="00870A0D" w:rsidRDefault="005045F0" w:rsidP="00D07C2B">
                      <w:pPr>
                        <w:pStyle w:val="Heading2"/>
                        <w:rPr>
                          <w:i/>
                          <w:iCs/>
                        </w:rPr>
                      </w:pPr>
                      <w:r w:rsidRPr="00870A0D">
                        <w:t xml:space="preserve">Rectangular to </w:t>
                      </w:r>
                      <w:r>
                        <w:t>P</w:t>
                      </w:r>
                      <w:r w:rsidRPr="00870A0D">
                        <w:t>olar</w:t>
                      </w:r>
                    </w:p>
                    <w:p w14:paraId="3195877C" w14:textId="77777777" w:rsidR="005045F0" w:rsidRDefault="005045F0" w:rsidP="00D07C2B">
                      <w:pPr>
                        <w:jc w:val="center"/>
                      </w:pPr>
                      <w:r w:rsidRPr="00870A0D">
                        <w:rPr>
                          <w:rFonts w:ascii="Times New Roman" w:hAnsi="Times New Roman" w:cs="Times New Roman"/>
                          <w:i/>
                          <w:iCs/>
                        </w:rPr>
                        <w:t>r</w:t>
                      </w:r>
                      <w:r w:rsidRPr="00870A0D">
                        <w:t xml:space="preserve"> = </w:t>
                      </w:r>
                      <w:r w:rsidRPr="00870A0D">
                        <w:rPr>
                          <w:position w:val="-12"/>
                        </w:rPr>
                        <w:object w:dxaOrig="960" w:dyaOrig="440" w14:anchorId="2CB94860">
                          <v:shape id="_x0000_i1026" type="#_x0000_t75" style="width:48pt;height:22pt" o:ole="">
                            <v:imagedata r:id="rId6" o:title=""/>
                          </v:shape>
                          <o:OLEObject Type="Embed" ProgID="Equation.DSMT4" ShapeID="_x0000_i1026" DrawAspect="Content" ObjectID="_1738853887" r:id="rId8"/>
                        </w:object>
                      </w:r>
                      <w:r w:rsidRPr="00870A0D">
                        <w:tab/>
                      </w:r>
                    </w:p>
                    <w:p w14:paraId="507B6175" w14:textId="77777777" w:rsidR="005045F0" w:rsidRDefault="005045F0" w:rsidP="00D07C2B">
                      <w:pPr>
                        <w:jc w:val="center"/>
                      </w:pPr>
                      <w:r w:rsidRPr="00870A0D">
                        <w:rPr>
                          <w:rFonts w:ascii="SymbolMT" w:eastAsia="SymbolMT" w:hAnsi="TimesNewRomanPSMT" w:cs="Times New Roman"/>
                          <w:i/>
                          <w:iCs/>
                          <w:szCs w:val="25"/>
                        </w:rPr>
                        <w:t>θ</w:t>
                      </w:r>
                      <w:r w:rsidRPr="00870A0D">
                        <w:t xml:space="preserve"> = arctan </w:t>
                      </w:r>
                      <w:r w:rsidRPr="00870A0D">
                        <w:rPr>
                          <w:i/>
                          <w:iCs/>
                        </w:rPr>
                        <w:t>y</w:t>
                      </w:r>
                      <w:r w:rsidRPr="00870A0D">
                        <w:t>/</w:t>
                      </w:r>
                      <w:r w:rsidRPr="00870A0D">
                        <w:rPr>
                          <w:i/>
                          <w:iCs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 w:rsidR="00D07C2B" w:rsidRPr="00D07C2B">
        <w:rPr>
          <w:b/>
        </w:rPr>
        <w:t>Rectangular to Polar Coordinates</w:t>
      </w:r>
    </w:p>
    <w:p w14:paraId="687D0610" w14:textId="77777777" w:rsidR="00D07C2B" w:rsidRPr="00D07C2B" w:rsidRDefault="00D07C2B" w:rsidP="00D07C2B">
      <w:pPr>
        <w:autoSpaceDE w:val="0"/>
        <w:autoSpaceDN w:val="0"/>
        <w:adjustRightInd w:val="0"/>
        <w:rPr>
          <w:sz w:val="8"/>
          <w:szCs w:val="8"/>
        </w:rPr>
      </w:pPr>
    </w:p>
    <w:p w14:paraId="1F5E8315" w14:textId="77777777" w:rsidR="00D07C2B" w:rsidRPr="00D07C2B" w:rsidRDefault="00E249F1" w:rsidP="00D07C2B">
      <w:pPr>
        <w:autoSpaceDE w:val="0"/>
        <w:autoSpaceDN w:val="0"/>
        <w:adjustRightInd w:val="0"/>
      </w:pPr>
      <w:r>
        <w:t>10</w:t>
      </w:r>
      <w:r w:rsidR="00D07C2B" w:rsidRPr="00D07C2B">
        <w:t>)  The polar coordinates for the rectangular coordinate (</w:t>
      </w:r>
      <w:r w:rsidR="00D07C2B" w:rsidRPr="00D07C2B">
        <w:rPr>
          <w:position w:val="-6"/>
        </w:rPr>
        <w:object w:dxaOrig="380" w:dyaOrig="340" w14:anchorId="14811E8C">
          <v:shape id="_x0000_i1027" type="#_x0000_t75" style="width:19pt;height:17pt" o:ole="">
            <v:imagedata r:id="rId9" o:title=""/>
          </v:shape>
          <o:OLEObject Type="Embed" ProgID="Equation.DSMT4" ShapeID="_x0000_i1027" DrawAspect="Content" ObjectID="_1738853885" r:id="rId10"/>
        </w:object>
      </w:r>
      <w:r w:rsidR="00D07C2B" w:rsidRPr="00D07C2B">
        <w:t>,</w:t>
      </w:r>
      <w:r w:rsidRPr="00E249F1">
        <w:t xml:space="preserve"> </w:t>
      </w:r>
      <w:r w:rsidRPr="00D07C2B">
        <w:rPr>
          <w:position w:val="-6"/>
        </w:rPr>
        <w:object w:dxaOrig="380" w:dyaOrig="340" w14:anchorId="387D9EE7">
          <v:shape id="_x0000_i1028" type="#_x0000_t75" style="width:19pt;height:17pt" o:ole="">
            <v:imagedata r:id="rId9" o:title=""/>
          </v:shape>
          <o:OLEObject Type="Embed" ProgID="Equation.DSMT4" ShapeID="_x0000_i1028" DrawAspect="Content" ObjectID="_1738853886" r:id="rId11"/>
        </w:object>
      </w:r>
      <w:r w:rsidR="00D07C2B" w:rsidRPr="00D07C2B">
        <w:t>) are:</w:t>
      </w:r>
    </w:p>
    <w:p w14:paraId="07D78C5B" w14:textId="77777777" w:rsidR="00D07C2B" w:rsidRDefault="00D07C2B" w:rsidP="00D07C2B">
      <w:pPr>
        <w:autoSpaceDE w:val="0"/>
        <w:autoSpaceDN w:val="0"/>
        <w:adjustRightInd w:val="0"/>
      </w:pPr>
    </w:p>
    <w:p w14:paraId="73303CB9" w14:textId="77777777" w:rsidR="00E249F1" w:rsidRDefault="00E249F1" w:rsidP="00D07C2B">
      <w:pPr>
        <w:autoSpaceDE w:val="0"/>
        <w:autoSpaceDN w:val="0"/>
        <w:adjustRightInd w:val="0"/>
      </w:pPr>
    </w:p>
    <w:p w14:paraId="1C9671DB" w14:textId="77777777" w:rsidR="000B5805" w:rsidRDefault="000B5805" w:rsidP="00D07C2B">
      <w:pPr>
        <w:autoSpaceDE w:val="0"/>
        <w:autoSpaceDN w:val="0"/>
        <w:adjustRightInd w:val="0"/>
      </w:pPr>
    </w:p>
    <w:p w14:paraId="529AA0B8" w14:textId="77777777" w:rsidR="00E249F1" w:rsidRPr="00D07C2B" w:rsidRDefault="00E249F1" w:rsidP="00D07C2B">
      <w:pPr>
        <w:autoSpaceDE w:val="0"/>
        <w:autoSpaceDN w:val="0"/>
        <w:adjustRightInd w:val="0"/>
      </w:pPr>
    </w:p>
    <w:p w14:paraId="11149B99" w14:textId="77777777" w:rsidR="002175E5" w:rsidRPr="00D07C2B" w:rsidRDefault="002175E5" w:rsidP="002175E5">
      <w:pPr>
        <w:autoSpaceDE w:val="0"/>
        <w:autoSpaceDN w:val="0"/>
        <w:adjustRightInd w:val="0"/>
        <w:rPr>
          <w:b/>
        </w:rPr>
      </w:pPr>
      <w:r w:rsidRPr="00D07C2B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4645C6AE" wp14:editId="7DE3D4FA">
                <wp:simplePos x="0" y="0"/>
                <wp:positionH relativeFrom="column">
                  <wp:posOffset>3858895</wp:posOffset>
                </wp:positionH>
                <wp:positionV relativeFrom="paragraph">
                  <wp:posOffset>3810</wp:posOffset>
                </wp:positionV>
                <wp:extent cx="2941955" cy="1403985"/>
                <wp:effectExtent l="0" t="0" r="10795" b="26670"/>
                <wp:wrapNone/>
                <wp:docPr id="5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4195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175FEC0" w14:textId="77777777" w:rsidR="002175E5" w:rsidRPr="00E20633" w:rsidRDefault="002175E5" w:rsidP="002175E5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E20633">
                              <w:rPr>
                                <w:b/>
                              </w:rPr>
                              <w:t xml:space="preserve">Polar Form </w:t>
                            </w:r>
                          </w:p>
                          <w:p w14:paraId="46BAD2EF" w14:textId="77777777" w:rsidR="002175E5" w:rsidRDefault="002175E5" w:rsidP="002175E5">
                            <w:pPr>
                              <w:jc w:val="center"/>
                            </w:pPr>
                            <w:r>
                              <w:t xml:space="preserve">From: </w:t>
                            </w:r>
                            <w:r>
                              <w:rPr>
                                <w:bCs/>
                              </w:rPr>
                              <w:t>a + b</w:t>
                            </w:r>
                            <w:r w:rsidRPr="00913937">
                              <w:rPr>
                                <w:bCs/>
                                <w:i/>
                              </w:rPr>
                              <w:t>i</w:t>
                            </w:r>
                          </w:p>
                          <w:p w14:paraId="083AE3BC" w14:textId="77777777" w:rsidR="002175E5" w:rsidRDefault="002175E5" w:rsidP="002175E5">
                            <w:pPr>
                              <w:jc w:val="center"/>
                            </w:pPr>
                            <w:r>
                              <w:t>To: z = r (cos θ + i sin θ)</w:t>
                            </w:r>
                          </w:p>
                          <w:p w14:paraId="563F4CA8" w14:textId="77777777" w:rsidR="002175E5" w:rsidRDefault="002175E5" w:rsidP="002175E5">
                            <w:pPr>
                              <w:jc w:val="center"/>
                            </w:pPr>
                            <w:r>
                              <w:t xml:space="preserve">where r = </w:t>
                            </w:r>
                            <m:oMath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oMath>
                            <w:r>
                              <w:t xml:space="preserve">   and  θ = arctan(b/a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645C6AE" id="_x0000_s1042" type="#_x0000_t202" style="position:absolute;margin-left:303.85pt;margin-top:.3pt;width:231.65pt;height:110.55pt;z-index:25166489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">
                <v:textbox style="mso-fit-shape-to-text:t">
                  <w:txbxContent>
                    <w:p w14:paraId="2175FEC0" w14:textId="77777777" w:rsidR="002175E5" w:rsidRPr="00E20633" w:rsidRDefault="002175E5" w:rsidP="002175E5">
                      <w:pPr>
                        <w:jc w:val="center"/>
                        <w:rPr>
                          <w:b/>
                        </w:rPr>
                      </w:pPr>
                      <w:r w:rsidRPr="00E20633">
                        <w:rPr>
                          <w:b/>
                        </w:rPr>
                        <w:t xml:space="preserve">Polar Form </w:t>
                      </w:r>
                    </w:p>
                    <w:p w14:paraId="46BAD2EF" w14:textId="77777777" w:rsidR="002175E5" w:rsidRDefault="002175E5" w:rsidP="002175E5">
                      <w:pPr>
                        <w:jc w:val="center"/>
                      </w:pPr>
                      <w:r>
                        <w:t xml:space="preserve">From: </w:t>
                      </w:r>
                      <w:r>
                        <w:rPr>
                          <w:bCs/>
                        </w:rPr>
                        <w:t>a + b</w:t>
                      </w:r>
                      <w:r w:rsidRPr="00913937">
                        <w:rPr>
                          <w:bCs/>
                          <w:i/>
                        </w:rPr>
                        <w:t>i</w:t>
                      </w:r>
                    </w:p>
                    <w:p w14:paraId="083AE3BC" w14:textId="77777777" w:rsidR="002175E5" w:rsidRDefault="002175E5" w:rsidP="002175E5">
                      <w:pPr>
                        <w:jc w:val="center"/>
                      </w:pPr>
                      <w:r>
                        <w:t>To: z = r (cos θ + i sin θ)</w:t>
                      </w:r>
                    </w:p>
                    <w:p w14:paraId="563F4CA8" w14:textId="77777777" w:rsidR="002175E5" w:rsidRDefault="002175E5" w:rsidP="002175E5">
                      <w:pPr>
                        <w:jc w:val="center"/>
                      </w:pPr>
                      <w:r>
                        <w:t xml:space="preserve">where r = </w:t>
                      </w:r>
                      <m:oMath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oMath>
                      <w:r>
                        <w:t xml:space="preserve">   and  θ = arctan(b/a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</w:rPr>
        <w:t>Polar</w:t>
      </w:r>
      <w:r w:rsidRPr="00D07C2B">
        <w:rPr>
          <w:b/>
        </w:rPr>
        <w:t xml:space="preserve"> Form </w:t>
      </w:r>
    </w:p>
    <w:p w14:paraId="5EA1ED82" w14:textId="63064EDA" w:rsidR="002175E5" w:rsidRPr="00D07C2B" w:rsidRDefault="002175E5" w:rsidP="002175E5">
      <w:pPr>
        <w:autoSpaceDE w:val="0"/>
        <w:autoSpaceDN w:val="0"/>
        <w:adjustRightInd w:val="0"/>
        <w:rPr>
          <w:rFonts w:eastAsia="SymbolMT"/>
          <w:i/>
          <w:iCs/>
        </w:rPr>
      </w:pPr>
      <w:r>
        <w:t>11</w:t>
      </w:r>
      <w:r w:rsidRPr="00D07C2B">
        <w:t xml:space="preserve">)  </w:t>
      </w:r>
      <w:r w:rsidR="00877D44">
        <w:t>Calculate</w:t>
      </w:r>
      <w:r w:rsidRPr="00D07C2B">
        <w:t xml:space="preserve"> the polar form of: 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>
        <w:t>/2</w:t>
      </w:r>
      <w:r w:rsidRPr="00D07C2B">
        <w:t xml:space="preserve"> –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 w:rsidRPr="00D07C2B">
        <w:rPr>
          <w:rFonts w:eastAsia="SymbolMT"/>
          <w:i/>
          <w:iCs/>
        </w:rPr>
        <w:t>i</w:t>
      </w:r>
    </w:p>
    <w:p w14:paraId="05218586" w14:textId="77777777" w:rsidR="002175E5" w:rsidRPr="0085524F" w:rsidRDefault="002175E5" w:rsidP="002175E5">
      <w:pPr>
        <w:autoSpaceDE w:val="0"/>
        <w:autoSpaceDN w:val="0"/>
        <w:adjustRightInd w:val="0"/>
      </w:pPr>
    </w:p>
    <w:p w14:paraId="720C0B5E" w14:textId="77777777" w:rsidR="002175E5" w:rsidRPr="0085524F" w:rsidRDefault="002175E5" w:rsidP="002175E5">
      <w:pPr>
        <w:autoSpaceDE w:val="0"/>
        <w:autoSpaceDN w:val="0"/>
        <w:adjustRightInd w:val="0"/>
      </w:pPr>
    </w:p>
    <w:p w14:paraId="531CFD00" w14:textId="77777777" w:rsidR="002175E5" w:rsidRPr="0085524F" w:rsidRDefault="002175E5" w:rsidP="002175E5">
      <w:pPr>
        <w:autoSpaceDE w:val="0"/>
        <w:autoSpaceDN w:val="0"/>
        <w:adjustRightInd w:val="0"/>
      </w:pPr>
    </w:p>
    <w:p w14:paraId="1A22B98D" w14:textId="77777777" w:rsidR="002175E5" w:rsidRDefault="002175E5" w:rsidP="002175E5">
      <w:pPr>
        <w:autoSpaceDE w:val="0"/>
        <w:autoSpaceDN w:val="0"/>
        <w:adjustRightInd w:val="0"/>
        <w:rPr>
          <w:b/>
        </w:rPr>
      </w:pPr>
    </w:p>
    <w:p w14:paraId="413513D0" w14:textId="77777777" w:rsidR="00D07C2B" w:rsidRPr="00D07C2B" w:rsidRDefault="0085524F" w:rsidP="00D07C2B">
      <w:pPr>
        <w:autoSpaceDE w:val="0"/>
        <w:autoSpaceDN w:val="0"/>
        <w:adjustRightInd w:val="0"/>
        <w:rPr>
          <w:b/>
        </w:rPr>
      </w:pPr>
      <w:r w:rsidRPr="00D07C2B">
        <w:rPr>
          <w:noProof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286E7DDF" wp14:editId="31DFA203">
                <wp:simplePos x="0" y="0"/>
                <wp:positionH relativeFrom="column">
                  <wp:posOffset>4666129</wp:posOffset>
                </wp:positionH>
                <wp:positionV relativeFrom="paragraph">
                  <wp:posOffset>5416</wp:posOffset>
                </wp:positionV>
                <wp:extent cx="2130836" cy="806824"/>
                <wp:effectExtent l="0" t="0" r="22225" b="12700"/>
                <wp:wrapNone/>
                <wp:docPr id="6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30836" cy="80682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5380518" w14:textId="77777777" w:rsidR="005045F0" w:rsidRDefault="005045F0" w:rsidP="00D07C2B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Rectangular Form</w:t>
                            </w:r>
                          </w:p>
                          <w:p w14:paraId="11285219" w14:textId="77777777" w:rsidR="005045F0" w:rsidRPr="00E943E2" w:rsidRDefault="005045F0" w:rsidP="00D07C2B">
                            <w:pPr>
                              <w:jc w:val="center"/>
                            </w:pPr>
                            <w:r>
                              <w:rPr>
                                <w:bCs/>
                              </w:rPr>
                              <w:t>From:</w:t>
                            </w:r>
                            <w:r w:rsidR="0085524F">
                              <w:rPr>
                                <w:bCs/>
                              </w:rPr>
                              <w:t xml:space="preserve"> </w:t>
                            </w:r>
                            <w:r>
                              <w:rPr>
                                <w:bCs/>
                              </w:rPr>
                              <w:t xml:space="preserve">z = </w:t>
                            </w:r>
                            <w:proofErr w:type="gramStart"/>
                            <w:r>
                              <w:rPr>
                                <w:bCs/>
                              </w:rPr>
                              <w:t>r(</w:t>
                            </w:r>
                            <w:proofErr w:type="gramEnd"/>
                            <w:r>
                              <w:rPr>
                                <w:bCs/>
                              </w:rPr>
                              <w:t>cos</w:t>
                            </w:r>
                            <w:r w:rsidRPr="00E943E2">
                              <w:rPr>
                                <w:bCs/>
                                <w:i/>
                                <w:iCs/>
                              </w:rPr>
                              <w:t>θ</w:t>
                            </w:r>
                            <w:r>
                              <w:rPr>
                                <w:bCs/>
                                <w:i/>
                                <w:iCs/>
                              </w:rPr>
                              <w:t xml:space="preserve"> + i </w:t>
                            </w:r>
                            <w:r w:rsidRPr="00913937">
                              <w:rPr>
                                <w:bCs/>
                                <w:iCs/>
                              </w:rPr>
                              <w:t>sin</w:t>
                            </w:r>
                            <w:r w:rsidRPr="00E943E2">
                              <w:rPr>
                                <w:bCs/>
                                <w:i/>
                                <w:iCs/>
                              </w:rPr>
                              <w:t>θ</w:t>
                            </w:r>
                          </w:p>
                          <w:p w14:paraId="52E23D88" w14:textId="77777777" w:rsidR="005045F0" w:rsidRPr="00E943E2" w:rsidRDefault="005045F0" w:rsidP="00D07C2B">
                            <w:pPr>
                              <w:jc w:val="center"/>
                            </w:pPr>
                            <w:r>
                              <w:rPr>
                                <w:bCs/>
                              </w:rPr>
                              <w:t>To a</w:t>
                            </w:r>
                            <w:r w:rsidR="000B5805">
                              <w:rPr>
                                <w:bCs/>
                              </w:rPr>
                              <w:t xml:space="preserve"> </w:t>
                            </w:r>
                            <w:r>
                              <w:rPr>
                                <w:bCs/>
                              </w:rPr>
                              <w:t>+</w:t>
                            </w:r>
                            <w:r w:rsidR="000B5805">
                              <w:rPr>
                                <w:bCs/>
                              </w:rPr>
                              <w:t xml:space="preserve"> </w:t>
                            </w:r>
                            <w:r>
                              <w:rPr>
                                <w:bCs/>
                              </w:rPr>
                              <w:t>b</w:t>
                            </w:r>
                            <w:r w:rsidRPr="00913937">
                              <w:rPr>
                                <w:bCs/>
                                <w:i/>
                              </w:rPr>
                              <w:t>i</w:t>
                            </w:r>
                            <w:r>
                              <w:rPr>
                                <w:bCs/>
                                <w:i/>
                              </w:rPr>
                              <w:t xml:space="preserve"> </w:t>
                            </w:r>
                            <w:r w:rsidRPr="00913937">
                              <w:rPr>
                                <w:bCs/>
                              </w:rPr>
                              <w:t>where</w:t>
                            </w:r>
                            <w:r w:rsidR="000B5805">
                              <w:rPr>
                                <w:bCs/>
                              </w:rPr>
                              <w:t xml:space="preserve">   </w:t>
                            </w:r>
                            <w:r>
                              <w:rPr>
                                <w:bCs/>
                              </w:rPr>
                              <w:t>a</w:t>
                            </w:r>
                            <w:r w:rsidRPr="00E943E2">
                              <w:rPr>
                                <w:bCs/>
                              </w:rPr>
                              <w:t xml:space="preserve"> = r cos</w:t>
                            </w:r>
                            <w:r w:rsidRPr="00E943E2">
                              <w:rPr>
                                <w:bCs/>
                                <w:i/>
                                <w:iCs/>
                              </w:rPr>
                              <w:t>θ</w:t>
                            </w:r>
                          </w:p>
                          <w:p w14:paraId="4C5F69F0" w14:textId="77777777" w:rsidR="005045F0" w:rsidRPr="00E943E2" w:rsidRDefault="000B5805" w:rsidP="00D07C2B">
                            <w:pPr>
                              <w:jc w:val="center"/>
                            </w:pPr>
                            <w:r>
                              <w:rPr>
                                <w:bCs/>
                              </w:rPr>
                              <w:t xml:space="preserve">                           </w:t>
                            </w:r>
                            <w:r w:rsidR="005045F0">
                              <w:rPr>
                                <w:bCs/>
                              </w:rPr>
                              <w:t>b</w:t>
                            </w:r>
                            <w:r w:rsidR="005045F0" w:rsidRPr="00E943E2">
                              <w:rPr>
                                <w:bCs/>
                              </w:rPr>
                              <w:t xml:space="preserve"> = r sin</w:t>
                            </w:r>
                            <w:r w:rsidR="005045F0" w:rsidRPr="00E943E2">
                              <w:rPr>
                                <w:bCs/>
                                <w:i/>
                                <w:iCs/>
                              </w:rPr>
                              <w:t>θ</w:t>
                            </w:r>
                          </w:p>
                          <w:p w14:paraId="03700CBC" w14:textId="77777777" w:rsidR="005045F0" w:rsidRDefault="005045F0" w:rsidP="00D07C2B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6E7DDF" id="_x0000_s1043" type="#_x0000_t202" style="position:absolute;margin-left:367.4pt;margin-top:.45pt;width:167.8pt;height:63.5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">
                <v:textbox>
                  <w:txbxContent>
                    <w:p w14:paraId="45380518" w14:textId="77777777" w:rsidR="005045F0" w:rsidRDefault="005045F0" w:rsidP="00D07C2B">
                      <w:pPr>
                        <w:jc w:val="center"/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</w:rPr>
                        <w:t>Rectangular Form</w:t>
                      </w:r>
                    </w:p>
                    <w:p w14:paraId="11285219" w14:textId="77777777" w:rsidR="005045F0" w:rsidRPr="00E943E2" w:rsidRDefault="005045F0" w:rsidP="00D07C2B">
                      <w:pPr>
                        <w:jc w:val="center"/>
                      </w:pPr>
                      <w:r>
                        <w:rPr>
                          <w:bCs/>
                        </w:rPr>
                        <w:t>From:</w:t>
                      </w:r>
                      <w:r w:rsidR="0085524F">
                        <w:rPr>
                          <w:bCs/>
                        </w:rPr>
                        <w:t xml:space="preserve"> </w:t>
                      </w:r>
                      <w:r>
                        <w:rPr>
                          <w:bCs/>
                        </w:rPr>
                        <w:t xml:space="preserve">z = </w:t>
                      </w:r>
                      <w:proofErr w:type="gramStart"/>
                      <w:r>
                        <w:rPr>
                          <w:bCs/>
                        </w:rPr>
                        <w:t>r(</w:t>
                      </w:r>
                      <w:proofErr w:type="gramEnd"/>
                      <w:r>
                        <w:rPr>
                          <w:bCs/>
                        </w:rPr>
                        <w:t>cos</w:t>
                      </w:r>
                      <w:r w:rsidRPr="00E943E2">
                        <w:rPr>
                          <w:bCs/>
                          <w:i/>
                          <w:iCs/>
                        </w:rPr>
                        <w:t>θ</w:t>
                      </w:r>
                      <w:r>
                        <w:rPr>
                          <w:bCs/>
                          <w:i/>
                          <w:iCs/>
                        </w:rPr>
                        <w:t xml:space="preserve"> + i </w:t>
                      </w:r>
                      <w:r w:rsidRPr="00913937">
                        <w:rPr>
                          <w:bCs/>
                          <w:iCs/>
                        </w:rPr>
                        <w:t>sin</w:t>
                      </w:r>
                      <w:r w:rsidRPr="00E943E2">
                        <w:rPr>
                          <w:bCs/>
                          <w:i/>
                          <w:iCs/>
                        </w:rPr>
                        <w:t>θ</w:t>
                      </w:r>
                    </w:p>
                    <w:p w14:paraId="52E23D88" w14:textId="77777777" w:rsidR="005045F0" w:rsidRPr="00E943E2" w:rsidRDefault="005045F0" w:rsidP="00D07C2B">
                      <w:pPr>
                        <w:jc w:val="center"/>
                      </w:pPr>
                      <w:r>
                        <w:rPr>
                          <w:bCs/>
                        </w:rPr>
                        <w:t>To a</w:t>
                      </w:r>
                      <w:r w:rsidR="000B5805">
                        <w:rPr>
                          <w:bCs/>
                        </w:rPr>
                        <w:t xml:space="preserve"> </w:t>
                      </w:r>
                      <w:r>
                        <w:rPr>
                          <w:bCs/>
                        </w:rPr>
                        <w:t>+</w:t>
                      </w:r>
                      <w:r w:rsidR="000B5805">
                        <w:rPr>
                          <w:bCs/>
                        </w:rPr>
                        <w:t xml:space="preserve"> </w:t>
                      </w:r>
                      <w:r>
                        <w:rPr>
                          <w:bCs/>
                        </w:rPr>
                        <w:t>b</w:t>
                      </w:r>
                      <w:r w:rsidRPr="00913937">
                        <w:rPr>
                          <w:bCs/>
                          <w:i/>
                        </w:rPr>
                        <w:t>i</w:t>
                      </w:r>
                      <w:r>
                        <w:rPr>
                          <w:bCs/>
                          <w:i/>
                        </w:rPr>
                        <w:t xml:space="preserve"> </w:t>
                      </w:r>
                      <w:r w:rsidRPr="00913937">
                        <w:rPr>
                          <w:bCs/>
                        </w:rPr>
                        <w:t>where</w:t>
                      </w:r>
                      <w:r w:rsidR="000B5805">
                        <w:rPr>
                          <w:bCs/>
                        </w:rPr>
                        <w:t xml:space="preserve">   </w:t>
                      </w:r>
                      <w:r>
                        <w:rPr>
                          <w:bCs/>
                        </w:rPr>
                        <w:t>a</w:t>
                      </w:r>
                      <w:r w:rsidRPr="00E943E2">
                        <w:rPr>
                          <w:bCs/>
                        </w:rPr>
                        <w:t xml:space="preserve"> = r cos</w:t>
                      </w:r>
                      <w:r w:rsidRPr="00E943E2">
                        <w:rPr>
                          <w:bCs/>
                          <w:i/>
                          <w:iCs/>
                        </w:rPr>
                        <w:t>θ</w:t>
                      </w:r>
                    </w:p>
                    <w:p w14:paraId="4C5F69F0" w14:textId="77777777" w:rsidR="005045F0" w:rsidRPr="00E943E2" w:rsidRDefault="000B5805" w:rsidP="00D07C2B">
                      <w:pPr>
                        <w:jc w:val="center"/>
                      </w:pPr>
                      <w:r>
                        <w:rPr>
                          <w:bCs/>
                        </w:rPr>
                        <w:t xml:space="preserve">                           </w:t>
                      </w:r>
                      <w:r w:rsidR="005045F0">
                        <w:rPr>
                          <w:bCs/>
                        </w:rPr>
                        <w:t>b</w:t>
                      </w:r>
                      <w:r w:rsidR="005045F0" w:rsidRPr="00E943E2">
                        <w:rPr>
                          <w:bCs/>
                        </w:rPr>
                        <w:t xml:space="preserve"> = r sin</w:t>
                      </w:r>
                      <w:r w:rsidR="005045F0" w:rsidRPr="00E943E2">
                        <w:rPr>
                          <w:bCs/>
                          <w:i/>
                          <w:iCs/>
                        </w:rPr>
                        <w:t>θ</w:t>
                      </w:r>
                    </w:p>
                    <w:p w14:paraId="03700CBC" w14:textId="77777777" w:rsidR="005045F0" w:rsidRDefault="005045F0" w:rsidP="00D07C2B"/>
                  </w:txbxContent>
                </v:textbox>
              </v:shape>
            </w:pict>
          </mc:Fallback>
        </mc:AlternateContent>
      </w:r>
      <w:r w:rsidR="00D07C2B" w:rsidRPr="00D07C2B">
        <w:rPr>
          <w:b/>
        </w:rPr>
        <w:t xml:space="preserve">Rectangular Form </w:t>
      </w:r>
    </w:p>
    <w:p w14:paraId="2C45F83E" w14:textId="77777777" w:rsidR="00D07C2B" w:rsidRPr="00D07C2B" w:rsidRDefault="00D07C2B" w:rsidP="00D07C2B">
      <w:pPr>
        <w:autoSpaceDE w:val="0"/>
        <w:autoSpaceDN w:val="0"/>
        <w:adjustRightInd w:val="0"/>
        <w:rPr>
          <w:sz w:val="8"/>
          <w:szCs w:val="8"/>
        </w:rPr>
      </w:pPr>
    </w:p>
    <w:p w14:paraId="135128A9" w14:textId="27F58003" w:rsidR="00D07C2B" w:rsidRPr="00D07C2B" w:rsidRDefault="002175E5" w:rsidP="00D07C2B">
      <w:pPr>
        <w:autoSpaceDE w:val="0"/>
        <w:autoSpaceDN w:val="0"/>
        <w:adjustRightInd w:val="0"/>
      </w:pPr>
      <w:r>
        <w:t>12</w:t>
      </w:r>
      <w:r w:rsidR="00D07C2B" w:rsidRPr="00D07C2B">
        <w:t xml:space="preserve">)  </w:t>
      </w:r>
      <w:r w:rsidR="00877D44">
        <w:t>Calculate</w:t>
      </w:r>
      <w:r w:rsidR="00D07C2B" w:rsidRPr="00D07C2B">
        <w:t xml:space="preserve"> the rectangular form </w:t>
      </w:r>
      <w:proofErr w:type="gramStart"/>
      <w:r w:rsidR="00D07C2B" w:rsidRPr="00D07C2B">
        <w:t>of  z</w:t>
      </w:r>
      <w:proofErr w:type="gramEnd"/>
      <w:r w:rsidR="00D07C2B" w:rsidRPr="00D07C2B">
        <w:t xml:space="preserve"> </w:t>
      </w:r>
      <w:r w:rsidR="00D07C2B" w:rsidRPr="00D07C2B">
        <w:rPr>
          <w:rFonts w:eastAsia="SymbolMT"/>
        </w:rPr>
        <w:t xml:space="preserve">= </w:t>
      </w:r>
      <w:r w:rsidR="0085524F">
        <w:t>12</w:t>
      </w:r>
      <w:r w:rsidR="00D07C2B" w:rsidRPr="00D07C2B">
        <w:t xml:space="preserve">(cos </w:t>
      </w:r>
      <w:r w:rsidR="00D07C2B" w:rsidRPr="00D07C2B">
        <w:rPr>
          <w:rFonts w:eastAsia="SymbolMT"/>
          <w:iCs/>
        </w:rPr>
        <w:t>π</w:t>
      </w:r>
      <w:r w:rsidR="00D07C2B" w:rsidRPr="00D07C2B">
        <w:t>/</w:t>
      </w:r>
      <w:r w:rsidR="0085524F">
        <w:t>5</w:t>
      </w:r>
      <w:r w:rsidR="00D07C2B" w:rsidRPr="00D07C2B">
        <w:t xml:space="preserve"> </w:t>
      </w:r>
      <w:r w:rsidR="00D07C2B" w:rsidRPr="00D07C2B">
        <w:rPr>
          <w:rFonts w:eastAsia="SymbolMT"/>
        </w:rPr>
        <w:t xml:space="preserve">+ </w:t>
      </w:r>
      <w:r w:rsidR="00D07C2B" w:rsidRPr="00D07C2B">
        <w:rPr>
          <w:i/>
          <w:iCs/>
        </w:rPr>
        <w:t>i</w:t>
      </w:r>
      <w:r w:rsidR="00D07C2B" w:rsidRPr="00D07C2B">
        <w:t xml:space="preserve"> sin </w:t>
      </w:r>
      <w:r w:rsidR="00D07C2B" w:rsidRPr="00D07C2B">
        <w:rPr>
          <w:rFonts w:eastAsia="SymbolMT"/>
          <w:iCs/>
        </w:rPr>
        <w:t>π</w:t>
      </w:r>
      <w:r w:rsidR="0085524F">
        <w:t>/5</w:t>
      </w:r>
      <w:r w:rsidR="00D07C2B" w:rsidRPr="00D07C2B">
        <w:t>)</w:t>
      </w:r>
    </w:p>
    <w:p w14:paraId="2B918F79" w14:textId="77777777" w:rsidR="0085524F" w:rsidRPr="0085524F" w:rsidRDefault="0085524F" w:rsidP="0085524F">
      <w:pPr>
        <w:autoSpaceDE w:val="0"/>
        <w:autoSpaceDN w:val="0"/>
        <w:adjustRightInd w:val="0"/>
      </w:pPr>
    </w:p>
    <w:p w14:paraId="0A39D1A7" w14:textId="77777777" w:rsidR="0085524F" w:rsidRDefault="0085524F" w:rsidP="00D07C2B">
      <w:pPr>
        <w:autoSpaceDE w:val="0"/>
        <w:autoSpaceDN w:val="0"/>
        <w:adjustRightInd w:val="0"/>
      </w:pPr>
    </w:p>
    <w:p w14:paraId="672CAC16" w14:textId="77777777" w:rsidR="0085524F" w:rsidRDefault="0085524F" w:rsidP="00D07C2B">
      <w:pPr>
        <w:autoSpaceDE w:val="0"/>
        <w:autoSpaceDN w:val="0"/>
        <w:adjustRightInd w:val="0"/>
      </w:pPr>
    </w:p>
    <w:p w14:paraId="37D2BF94" w14:textId="77777777" w:rsidR="007F2352" w:rsidRDefault="007F2352" w:rsidP="00D07C2B">
      <w:pPr>
        <w:autoSpaceDE w:val="0"/>
        <w:autoSpaceDN w:val="0"/>
        <w:adjustRightInd w:val="0"/>
      </w:pPr>
    </w:p>
    <w:p w14:paraId="2B0C66B6" w14:textId="77777777" w:rsidR="00D07C2B" w:rsidRPr="00D07C2B" w:rsidRDefault="004D00BC" w:rsidP="00D07C2B">
      <w:pPr>
        <w:autoSpaceDE w:val="0"/>
        <w:autoSpaceDN w:val="0"/>
        <w:adjustRightInd w:val="0"/>
        <w:rPr>
          <w:b/>
        </w:rPr>
      </w:pPr>
      <w:r w:rsidRPr="00D07C2B"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6B572A4C" wp14:editId="09FEA451">
                <wp:simplePos x="0" y="0"/>
                <wp:positionH relativeFrom="column">
                  <wp:posOffset>5149215</wp:posOffset>
                </wp:positionH>
                <wp:positionV relativeFrom="paragraph">
                  <wp:posOffset>-5080</wp:posOffset>
                </wp:positionV>
                <wp:extent cx="1666875" cy="1403985"/>
                <wp:effectExtent l="0" t="0" r="28575" b="19050"/>
                <wp:wrapNone/>
                <wp:docPr id="3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6687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8F0383D" w14:textId="77777777" w:rsidR="005045F0" w:rsidRPr="00343581" w:rsidRDefault="005045F0" w:rsidP="00D07C2B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b/>
                              </w:rPr>
                            </w:pPr>
                            <w:r w:rsidRPr="00343581">
                              <w:rPr>
                                <w:b/>
                              </w:rPr>
                              <w:t>Absolute Value of</w:t>
                            </w:r>
                          </w:p>
                          <w:p w14:paraId="62AA6F2C" w14:textId="77777777" w:rsidR="005045F0" w:rsidRDefault="005045F0" w:rsidP="00D07C2B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</w:pPr>
                            <w:r w:rsidRPr="00343581">
                              <w:rPr>
                                <w:b/>
                              </w:rPr>
                              <w:t>a Complex Number</w:t>
                            </w:r>
                          </w:p>
                          <w:p w14:paraId="3F77E438" w14:textId="77777777" w:rsidR="005045F0" w:rsidRDefault="005045F0" w:rsidP="00D07C2B">
                            <w:pPr>
                              <w:jc w:val="center"/>
                            </w:pPr>
                            <w:r>
                              <w:t>|a + b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</w:rPr>
                              <w:t>i</w:t>
                            </w:r>
                            <w:r>
                              <w:t>| =</w:t>
                            </w:r>
                            <w:r>
                              <w:rPr>
                                <w:position w:val="-8"/>
                              </w:rPr>
                              <w:object w:dxaOrig="920" w:dyaOrig="400" w14:anchorId="5B1A45EB">
                                <v:shape id="_x0000_i1030" type="#_x0000_t75" style="width:46pt;height:20pt" o:ole="">
                                  <v:imagedata r:id="rId12" o:title=""/>
                                </v:shape>
                                <o:OLEObject Type="Embed" ProgID="Equation.DSMT4" ShapeID="_x0000_i1030" DrawAspect="Content" ObjectID="_1738853888" r:id="rId13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B572A4C" id="_x0000_s1044" type="#_x0000_t202" style="position:absolute;margin-left:405.45pt;margin-top:-.4pt;width:131.25pt;height:110.55pt;z-index:25165772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">
                <v:textbox style="mso-fit-shape-to-text:t">
                  <w:txbxContent>
                    <w:p w14:paraId="68F0383D" w14:textId="77777777" w:rsidR="005045F0" w:rsidRPr="00343581" w:rsidRDefault="005045F0" w:rsidP="00D07C2B">
                      <w:pPr>
                        <w:autoSpaceDE w:val="0"/>
                        <w:autoSpaceDN w:val="0"/>
                        <w:adjustRightInd w:val="0"/>
                        <w:jc w:val="center"/>
                        <w:rPr>
                          <w:b/>
                        </w:rPr>
                      </w:pPr>
                      <w:r w:rsidRPr="00343581">
                        <w:rPr>
                          <w:b/>
                        </w:rPr>
                        <w:t>Absolute Value of</w:t>
                      </w:r>
                    </w:p>
                    <w:p w14:paraId="62AA6F2C" w14:textId="77777777" w:rsidR="005045F0" w:rsidRDefault="005045F0" w:rsidP="00D07C2B">
                      <w:pPr>
                        <w:autoSpaceDE w:val="0"/>
                        <w:autoSpaceDN w:val="0"/>
                        <w:adjustRightInd w:val="0"/>
                        <w:jc w:val="center"/>
                      </w:pPr>
                      <w:r w:rsidRPr="00343581">
                        <w:rPr>
                          <w:b/>
                        </w:rPr>
                        <w:t>a Complex Number</w:t>
                      </w:r>
                    </w:p>
                    <w:p w14:paraId="3F77E438" w14:textId="77777777" w:rsidR="005045F0" w:rsidRDefault="005045F0" w:rsidP="00D07C2B">
                      <w:pPr>
                        <w:jc w:val="center"/>
                      </w:pPr>
                      <w:r>
                        <w:t>|a + b</w:t>
                      </w:r>
                      <w:r>
                        <w:rPr>
                          <w:rFonts w:ascii="Times New Roman" w:hAnsi="Times New Roman" w:cs="Times New Roman"/>
                          <w:i/>
                          <w:iCs/>
                        </w:rPr>
                        <w:t>i</w:t>
                      </w:r>
                      <w:r>
                        <w:t>| =</w:t>
                      </w:r>
                      <w:r>
                        <w:rPr>
                          <w:position w:val="-8"/>
                        </w:rPr>
                        <w:object w:dxaOrig="920" w:dyaOrig="400" w14:anchorId="5B1A45EB">
                          <v:shape id="_x0000_i1030" type="#_x0000_t75" style="width:46pt;height:20pt" o:ole="">
                            <v:imagedata r:id="rId12" o:title=""/>
                          </v:shape>
                          <o:OLEObject Type="Embed" ProgID="Equation.DSMT4" ShapeID="_x0000_i1030" DrawAspect="Content" ObjectID="_1738853888" r:id="rId1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D07C2B" w:rsidRPr="00D07C2B">
        <w:rPr>
          <w:b/>
        </w:rPr>
        <w:t>Absolute Value of a Complex Number</w:t>
      </w:r>
    </w:p>
    <w:p w14:paraId="15CD14B5" w14:textId="77777777" w:rsidR="00D07C2B" w:rsidRPr="00D07C2B" w:rsidRDefault="00D07C2B" w:rsidP="00D07C2B">
      <w:pPr>
        <w:autoSpaceDE w:val="0"/>
        <w:autoSpaceDN w:val="0"/>
        <w:adjustRightInd w:val="0"/>
        <w:rPr>
          <w:sz w:val="8"/>
          <w:szCs w:val="8"/>
        </w:rPr>
      </w:pPr>
    </w:p>
    <w:p w14:paraId="77A02D41" w14:textId="59B00DF8" w:rsidR="00D07C2B" w:rsidRPr="00D07C2B" w:rsidRDefault="004D00BC" w:rsidP="00D07C2B">
      <w:pPr>
        <w:autoSpaceDE w:val="0"/>
        <w:autoSpaceDN w:val="0"/>
        <w:adjustRightInd w:val="0"/>
      </w:pPr>
      <w:r>
        <w:t>13</w:t>
      </w:r>
      <w:r w:rsidR="00D07C2B" w:rsidRPr="00D07C2B">
        <w:t xml:space="preserve">)  </w:t>
      </w:r>
      <w:r w:rsidR="00877D44">
        <w:t>Calculate</w:t>
      </w:r>
      <w:r w:rsidR="00D07C2B" w:rsidRPr="00D07C2B">
        <w:t xml:space="preserve"> the absolute value of the complex number   z </w:t>
      </w:r>
      <w:r w:rsidR="00D07C2B" w:rsidRPr="00D07C2B">
        <w:rPr>
          <w:rFonts w:eastAsia="SymbolMT"/>
        </w:rPr>
        <w:t xml:space="preserve">= </w:t>
      </w:r>
      <w:r w:rsidR="00F518B2">
        <w:t>7</w:t>
      </w:r>
      <w:r w:rsidR="00D07C2B" w:rsidRPr="00D07C2B">
        <w:t xml:space="preserve"> </w:t>
      </w:r>
      <w:r w:rsidR="00F518B2" w:rsidRPr="00D07C2B">
        <w:t>–</w:t>
      </w:r>
      <w:r w:rsidR="00D07C2B" w:rsidRPr="00D07C2B">
        <w:rPr>
          <w:rFonts w:eastAsia="SymbolMT"/>
        </w:rPr>
        <w:t xml:space="preserve"> </w:t>
      </w:r>
      <w:r w:rsidR="00F518B2">
        <w:t>6</w:t>
      </w:r>
      <w:r w:rsidR="00D07C2B" w:rsidRPr="00D07C2B">
        <w:rPr>
          <w:i/>
        </w:rPr>
        <w:t>i</w:t>
      </w:r>
    </w:p>
    <w:p w14:paraId="56F51E15" w14:textId="77777777" w:rsidR="00D07C2B" w:rsidRDefault="00D07C2B" w:rsidP="00D07C2B">
      <w:pPr>
        <w:autoSpaceDE w:val="0"/>
        <w:autoSpaceDN w:val="0"/>
        <w:adjustRightInd w:val="0"/>
        <w:ind w:left="720"/>
      </w:pPr>
    </w:p>
    <w:p w14:paraId="148FF50E" w14:textId="77777777" w:rsidR="004D00BC" w:rsidRDefault="004D00BC" w:rsidP="00D07C2B">
      <w:pPr>
        <w:autoSpaceDE w:val="0"/>
        <w:autoSpaceDN w:val="0"/>
        <w:adjustRightInd w:val="0"/>
        <w:ind w:left="720"/>
      </w:pPr>
    </w:p>
    <w:p w14:paraId="71B8E35D" w14:textId="77777777" w:rsidR="004D00BC" w:rsidRPr="004D00BC" w:rsidRDefault="004D00BC" w:rsidP="00D07C2B">
      <w:pPr>
        <w:autoSpaceDE w:val="0"/>
        <w:autoSpaceDN w:val="0"/>
        <w:adjustRightInd w:val="0"/>
        <w:ind w:left="720"/>
      </w:pPr>
    </w:p>
    <w:p w14:paraId="5CF75959" w14:textId="77777777" w:rsidR="00D07C2B" w:rsidRPr="004D00BC" w:rsidRDefault="00D07C2B" w:rsidP="00D07C2B">
      <w:pPr>
        <w:autoSpaceDE w:val="0"/>
        <w:autoSpaceDN w:val="0"/>
        <w:adjustRightInd w:val="0"/>
        <w:ind w:left="720"/>
      </w:pPr>
    </w:p>
    <w:p w14:paraId="182BA132" w14:textId="77777777" w:rsidR="00D07C2B" w:rsidRPr="00D07C2B" w:rsidRDefault="00130998" w:rsidP="00D07C2B">
      <w:pPr>
        <w:rPr>
          <w:b/>
        </w:rPr>
      </w:pPr>
      <w:r w:rsidRPr="00D07C2B"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08F270E6" wp14:editId="57E1E73E">
                <wp:simplePos x="0" y="0"/>
                <wp:positionH relativeFrom="column">
                  <wp:posOffset>4827270</wp:posOffset>
                </wp:positionH>
                <wp:positionV relativeFrom="paragraph">
                  <wp:posOffset>4445</wp:posOffset>
                </wp:positionV>
                <wp:extent cx="1990090" cy="995045"/>
                <wp:effectExtent l="0" t="0" r="10160" b="14605"/>
                <wp:wrapNone/>
                <wp:docPr id="4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90090" cy="9950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CDA2DBC" w14:textId="77777777" w:rsidR="005045F0" w:rsidRPr="00343581" w:rsidRDefault="00130998" w:rsidP="00D07C2B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DeMoivre's Theorem (</w:t>
                            </w:r>
                            <w:r w:rsidR="005045F0" w:rsidRPr="00343581">
                              <w:rPr>
                                <w:b/>
                              </w:rPr>
                              <w:t>Power of a</w:t>
                            </w:r>
                          </w:p>
                          <w:p w14:paraId="291930AF" w14:textId="77777777" w:rsidR="005045F0" w:rsidRDefault="005045F0" w:rsidP="00D07C2B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</w:pPr>
                            <w:r w:rsidRPr="00343581">
                              <w:rPr>
                                <w:b/>
                              </w:rPr>
                              <w:t>Complex Number</w:t>
                            </w:r>
                            <w:r w:rsidR="00130998">
                              <w:rPr>
                                <w:b/>
                              </w:rPr>
                              <w:t>)</w:t>
                            </w:r>
                          </w:p>
                          <w:p w14:paraId="466D6392" w14:textId="77777777" w:rsidR="005045F0" w:rsidRDefault="005045F0" w:rsidP="00D07C2B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</w:pPr>
                            <w:r>
                              <w:t>z</w:t>
                            </w:r>
                            <w:r w:rsidRPr="00664E99">
                              <w:rPr>
                                <w:sz w:val="12"/>
                                <w:szCs w:val="12"/>
                                <w:vertAlign w:val="superscript"/>
                              </w:rPr>
                              <w:t xml:space="preserve"> </w:t>
                            </w:r>
                            <w:r>
                              <w:rPr>
                                <w:vertAlign w:val="superscript"/>
                              </w:rPr>
                              <w:t>n</w:t>
                            </w:r>
                            <w:r>
                              <w:t xml:space="preserve"> = [</w:t>
                            </w:r>
                            <w:r w:rsidRPr="00664E99">
                              <w:rPr>
                                <w:sz w:val="12"/>
                                <w:szCs w:val="12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</w:rPr>
                              <w:t>r</w:t>
                            </w:r>
                            <w:r w:rsidRPr="00664E99">
                              <w:rPr>
                                <w:sz w:val="12"/>
                                <w:szCs w:val="12"/>
                              </w:rPr>
                              <w:t xml:space="preserve"> </w:t>
                            </w:r>
                            <w:r>
                              <w:t xml:space="preserve">(cos </w:t>
                            </w:r>
                            <w:r>
                              <w:rPr>
                                <w:rFonts w:ascii="SymbolMT" w:eastAsia="SymbolMT" w:hAnsi="TimesNewRomanPSMT" w:cs="Times New Roman"/>
                                <w:i/>
                                <w:iCs/>
                                <w:szCs w:val="25"/>
                              </w:rPr>
                              <w:t>θ</w:t>
                            </w:r>
                            <w:r>
                              <w:t xml:space="preserve"> + 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</w:rPr>
                              <w:t>i</w:t>
                            </w:r>
                            <w:r>
                              <w:t xml:space="preserve"> sin </w:t>
                            </w:r>
                            <w:r>
                              <w:rPr>
                                <w:rFonts w:ascii="SymbolMT" w:eastAsia="SymbolMT" w:hAnsi="TimesNewRomanPSMT" w:cs="Times New Roman"/>
                                <w:i/>
                                <w:iCs/>
                                <w:szCs w:val="25"/>
                              </w:rPr>
                              <w:t>θ</w:t>
                            </w:r>
                            <w:r>
                              <w:t>)]</w:t>
                            </w:r>
                            <w:r>
                              <w:rPr>
                                <w:vertAlign w:val="superscript"/>
                              </w:rPr>
                              <w:t xml:space="preserve"> n</w:t>
                            </w:r>
                            <w:r>
                              <w:t xml:space="preserve"> =</w:t>
                            </w:r>
                          </w:p>
                          <w:p w14:paraId="6D91A224" w14:textId="77777777" w:rsidR="005045F0" w:rsidRDefault="005045F0" w:rsidP="00D07C2B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</w:rPr>
                              <w:t>r</w:t>
                            </w:r>
                            <w:r w:rsidRPr="00664E99">
                              <w:rPr>
                                <w:sz w:val="12"/>
                                <w:szCs w:val="12"/>
                                <w:vertAlign w:val="superscript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vertAlign w:val="superscript"/>
                              </w:rPr>
                              <w:t>n</w:t>
                            </w:r>
                            <w:r>
                              <w:t>(</w:t>
                            </w:r>
                            <w:proofErr w:type="gramEnd"/>
                            <w:r>
                              <w:t>cos n</w:t>
                            </w:r>
                            <w:r>
                              <w:rPr>
                                <w:rFonts w:ascii="SymbolMT" w:eastAsia="SymbolMT" w:hAnsi="TimesNewRomanPSMT" w:cs="Times New Roman"/>
                                <w:i/>
                                <w:iCs/>
                                <w:szCs w:val="25"/>
                              </w:rPr>
                              <w:t>θ</w:t>
                            </w:r>
                            <w:r>
                              <w:t xml:space="preserve"> + 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</w:rPr>
                              <w:t>i</w:t>
                            </w:r>
                            <w:r>
                              <w:t xml:space="preserve"> sin n</w:t>
                            </w:r>
                            <w:r>
                              <w:rPr>
                                <w:rFonts w:ascii="SymbolMT" w:eastAsia="SymbolMT" w:hAnsi="TimesNewRomanPSMT" w:cs="Times New Roman"/>
                                <w:i/>
                                <w:iCs/>
                                <w:szCs w:val="25"/>
                              </w:rPr>
                              <w:t>θ</w:t>
                            </w:r>
                            <w:r>
                              <w:rPr>
                                <w:rFonts w:eastAsia="SymbolMT"/>
                                <w:szCs w:val="25"/>
                              </w:rPr>
                              <w:t>)</w:t>
                            </w:r>
                          </w:p>
                          <w:p w14:paraId="07063193" w14:textId="77777777" w:rsidR="005045F0" w:rsidRDefault="005045F0" w:rsidP="00D07C2B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</w:pPr>
                            <w:r>
                              <w:t>for n&gt;0</w:t>
                            </w:r>
                          </w:p>
                          <w:p w14:paraId="13A8767F" w14:textId="77777777" w:rsidR="005045F0" w:rsidRDefault="005045F0" w:rsidP="00D07C2B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F270E6" id="_x0000_s1045" type="#_x0000_t202" style="position:absolute;margin-left:380.1pt;margin-top:.35pt;width:156.7pt;height:78.3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">
                <v:textbox>
                  <w:txbxContent>
                    <w:p w14:paraId="0CDA2DBC" w14:textId="77777777" w:rsidR="005045F0" w:rsidRPr="00343581" w:rsidRDefault="00130998" w:rsidP="00D07C2B">
                      <w:pPr>
                        <w:autoSpaceDE w:val="0"/>
                        <w:autoSpaceDN w:val="0"/>
                        <w:adjustRightInd w:val="0"/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DeMoivre's Theorem (</w:t>
                      </w:r>
                      <w:r w:rsidR="005045F0" w:rsidRPr="00343581">
                        <w:rPr>
                          <w:b/>
                        </w:rPr>
                        <w:t>Power of a</w:t>
                      </w:r>
                    </w:p>
                    <w:p w14:paraId="291930AF" w14:textId="77777777" w:rsidR="005045F0" w:rsidRDefault="005045F0" w:rsidP="00D07C2B">
                      <w:pPr>
                        <w:autoSpaceDE w:val="0"/>
                        <w:autoSpaceDN w:val="0"/>
                        <w:adjustRightInd w:val="0"/>
                        <w:jc w:val="center"/>
                      </w:pPr>
                      <w:r w:rsidRPr="00343581">
                        <w:rPr>
                          <w:b/>
                        </w:rPr>
                        <w:t>Complex Number</w:t>
                      </w:r>
                      <w:r w:rsidR="00130998">
                        <w:rPr>
                          <w:b/>
                        </w:rPr>
                        <w:t>)</w:t>
                      </w:r>
                    </w:p>
                    <w:p w14:paraId="466D6392" w14:textId="77777777" w:rsidR="005045F0" w:rsidRDefault="005045F0" w:rsidP="00D07C2B">
                      <w:pPr>
                        <w:autoSpaceDE w:val="0"/>
                        <w:autoSpaceDN w:val="0"/>
                        <w:adjustRightInd w:val="0"/>
                        <w:jc w:val="center"/>
                      </w:pPr>
                      <w:r>
                        <w:t>z</w:t>
                      </w:r>
                      <w:r w:rsidRPr="00664E99">
                        <w:rPr>
                          <w:sz w:val="12"/>
                          <w:szCs w:val="12"/>
                          <w:vertAlign w:val="superscript"/>
                        </w:rPr>
                        <w:t xml:space="preserve"> </w:t>
                      </w:r>
                      <w:r>
                        <w:rPr>
                          <w:vertAlign w:val="superscript"/>
                        </w:rPr>
                        <w:t>n</w:t>
                      </w:r>
                      <w:r>
                        <w:t xml:space="preserve"> = [</w:t>
                      </w:r>
                      <w:r w:rsidRPr="00664E99">
                        <w:rPr>
                          <w:sz w:val="12"/>
                          <w:szCs w:val="12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  <w:i/>
                          <w:iCs/>
                        </w:rPr>
                        <w:t>r</w:t>
                      </w:r>
                      <w:r w:rsidRPr="00664E99">
                        <w:rPr>
                          <w:sz w:val="12"/>
                          <w:szCs w:val="12"/>
                        </w:rPr>
                        <w:t xml:space="preserve"> </w:t>
                      </w:r>
                      <w:r>
                        <w:t xml:space="preserve">(cos </w:t>
                      </w:r>
                      <w:r>
                        <w:rPr>
                          <w:rFonts w:ascii="SymbolMT" w:eastAsia="SymbolMT" w:hAnsi="TimesNewRomanPSMT" w:cs="Times New Roman"/>
                          <w:i/>
                          <w:iCs/>
                          <w:szCs w:val="25"/>
                        </w:rPr>
                        <w:t>θ</w:t>
                      </w:r>
                      <w:r>
                        <w:t xml:space="preserve"> + </w:t>
                      </w:r>
                      <w:r>
                        <w:rPr>
                          <w:rFonts w:ascii="Times New Roman" w:hAnsi="Times New Roman" w:cs="Times New Roman"/>
                          <w:i/>
                          <w:iCs/>
                        </w:rPr>
                        <w:t>i</w:t>
                      </w:r>
                      <w:r>
                        <w:t xml:space="preserve"> sin </w:t>
                      </w:r>
                      <w:r>
                        <w:rPr>
                          <w:rFonts w:ascii="SymbolMT" w:eastAsia="SymbolMT" w:hAnsi="TimesNewRomanPSMT" w:cs="Times New Roman"/>
                          <w:i/>
                          <w:iCs/>
                          <w:szCs w:val="25"/>
                        </w:rPr>
                        <w:t>θ</w:t>
                      </w:r>
                      <w:r>
                        <w:t>)]</w:t>
                      </w:r>
                      <w:r>
                        <w:rPr>
                          <w:vertAlign w:val="superscript"/>
                        </w:rPr>
                        <w:t xml:space="preserve"> n</w:t>
                      </w:r>
                      <w:r>
                        <w:t xml:space="preserve"> =</w:t>
                      </w:r>
                    </w:p>
                    <w:p w14:paraId="6D91A224" w14:textId="77777777" w:rsidR="005045F0" w:rsidRDefault="005045F0" w:rsidP="00D07C2B">
                      <w:pPr>
                        <w:autoSpaceDE w:val="0"/>
                        <w:autoSpaceDN w:val="0"/>
                        <w:adjustRightInd w:val="0"/>
                        <w:jc w:val="center"/>
                      </w:pPr>
                      <w:r>
                        <w:rPr>
                          <w:rFonts w:ascii="Times New Roman" w:hAnsi="Times New Roman" w:cs="Times New Roman"/>
                          <w:i/>
                          <w:iCs/>
                        </w:rPr>
                        <w:t>r</w:t>
                      </w:r>
                      <w:r w:rsidRPr="00664E99">
                        <w:rPr>
                          <w:sz w:val="12"/>
                          <w:szCs w:val="12"/>
                          <w:vertAlign w:val="superscript"/>
                        </w:rPr>
                        <w:t xml:space="preserve"> </w:t>
                      </w:r>
                      <w:proofErr w:type="gramStart"/>
                      <w:r>
                        <w:rPr>
                          <w:vertAlign w:val="superscript"/>
                        </w:rPr>
                        <w:t>n</w:t>
                      </w:r>
                      <w:r>
                        <w:t>(</w:t>
                      </w:r>
                      <w:proofErr w:type="gramEnd"/>
                      <w:r>
                        <w:t>cos n</w:t>
                      </w:r>
                      <w:r>
                        <w:rPr>
                          <w:rFonts w:ascii="SymbolMT" w:eastAsia="SymbolMT" w:hAnsi="TimesNewRomanPSMT" w:cs="Times New Roman"/>
                          <w:i/>
                          <w:iCs/>
                          <w:szCs w:val="25"/>
                        </w:rPr>
                        <w:t>θ</w:t>
                      </w:r>
                      <w:r>
                        <w:t xml:space="preserve"> + </w:t>
                      </w:r>
                      <w:r>
                        <w:rPr>
                          <w:rFonts w:ascii="Times New Roman" w:hAnsi="Times New Roman" w:cs="Times New Roman"/>
                          <w:i/>
                          <w:iCs/>
                        </w:rPr>
                        <w:t>i</w:t>
                      </w:r>
                      <w:r>
                        <w:t xml:space="preserve"> sin n</w:t>
                      </w:r>
                      <w:r>
                        <w:rPr>
                          <w:rFonts w:ascii="SymbolMT" w:eastAsia="SymbolMT" w:hAnsi="TimesNewRomanPSMT" w:cs="Times New Roman"/>
                          <w:i/>
                          <w:iCs/>
                          <w:szCs w:val="25"/>
                        </w:rPr>
                        <w:t>θ</w:t>
                      </w:r>
                      <w:r>
                        <w:rPr>
                          <w:rFonts w:eastAsia="SymbolMT"/>
                          <w:szCs w:val="25"/>
                        </w:rPr>
                        <w:t>)</w:t>
                      </w:r>
                    </w:p>
                    <w:p w14:paraId="07063193" w14:textId="77777777" w:rsidR="005045F0" w:rsidRDefault="005045F0" w:rsidP="00D07C2B">
                      <w:pPr>
                        <w:autoSpaceDE w:val="0"/>
                        <w:autoSpaceDN w:val="0"/>
                        <w:adjustRightInd w:val="0"/>
                        <w:jc w:val="center"/>
                      </w:pPr>
                      <w:r>
                        <w:t>for n&gt;0</w:t>
                      </w:r>
                    </w:p>
                    <w:p w14:paraId="13A8767F" w14:textId="77777777" w:rsidR="005045F0" w:rsidRDefault="005045F0" w:rsidP="00D07C2B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="00D07C2B" w:rsidRPr="00D07C2B">
        <w:rPr>
          <w:b/>
        </w:rPr>
        <w:t>DeMoivre's Theorem</w:t>
      </w:r>
    </w:p>
    <w:p w14:paraId="5CD3CA49" w14:textId="77777777" w:rsidR="00D07C2B" w:rsidRPr="00D07C2B" w:rsidRDefault="00D07C2B" w:rsidP="00D07C2B">
      <w:pPr>
        <w:rPr>
          <w:sz w:val="8"/>
          <w:szCs w:val="8"/>
        </w:rPr>
      </w:pPr>
    </w:p>
    <w:p w14:paraId="44044B87" w14:textId="034D0FB8" w:rsidR="00130998" w:rsidRPr="00130998" w:rsidRDefault="00130998" w:rsidP="00130998">
      <w:r>
        <w:t xml:space="preserve">14)  Use DeMoivre's Theorem to </w:t>
      </w:r>
      <w:r w:rsidR="00877D44">
        <w:rPr>
          <w:bCs/>
        </w:rPr>
        <w:t>calculate</w:t>
      </w:r>
      <w:r w:rsidRPr="00130998">
        <w:rPr>
          <w:bCs/>
        </w:rPr>
        <w:t xml:space="preserve"> [</w:t>
      </w:r>
      <w:r>
        <w:rPr>
          <w:bCs/>
        </w:rPr>
        <w:t>4</w:t>
      </w:r>
      <w:r w:rsidRPr="00130998">
        <w:rPr>
          <w:bCs/>
        </w:rPr>
        <w:t xml:space="preserve">(cos </w:t>
      </w:r>
      <w:r>
        <w:rPr>
          <w:bCs/>
        </w:rPr>
        <w:t>3</w:t>
      </w:r>
      <w:r w:rsidRPr="00130998">
        <w:rPr>
          <w:bCs/>
        </w:rPr>
        <w:t xml:space="preserve">0° + </w:t>
      </w:r>
      <w:r w:rsidRPr="00130998">
        <w:rPr>
          <w:bCs/>
          <w:i/>
          <w:iCs/>
        </w:rPr>
        <w:t>i</w:t>
      </w:r>
      <w:r w:rsidRPr="00130998">
        <w:rPr>
          <w:bCs/>
        </w:rPr>
        <w:t xml:space="preserve"> sin </w:t>
      </w:r>
      <w:r>
        <w:rPr>
          <w:bCs/>
        </w:rPr>
        <w:t>3</w:t>
      </w:r>
      <w:r w:rsidRPr="00130998">
        <w:rPr>
          <w:bCs/>
        </w:rPr>
        <w:t>0°)]</w:t>
      </w:r>
      <w:r>
        <w:rPr>
          <w:bCs/>
          <w:vertAlign w:val="superscript"/>
        </w:rPr>
        <w:t>3</w:t>
      </w:r>
    </w:p>
    <w:p w14:paraId="73D2614B" w14:textId="77777777" w:rsidR="00130998" w:rsidRDefault="00130998" w:rsidP="00D07C2B"/>
    <w:p w14:paraId="68EB5F9F" w14:textId="77777777" w:rsidR="00130998" w:rsidRDefault="00130998" w:rsidP="00D07C2B"/>
    <w:p w14:paraId="28C04DD3" w14:textId="77777777" w:rsidR="00130998" w:rsidRDefault="00130998" w:rsidP="00D07C2B"/>
    <w:p w14:paraId="7476632D" w14:textId="77777777" w:rsidR="00130998" w:rsidRDefault="00130998" w:rsidP="00D07C2B"/>
    <w:p w14:paraId="7CC7B925" w14:textId="77777777" w:rsidR="00130998" w:rsidRDefault="00130998" w:rsidP="00D07C2B"/>
    <w:p w14:paraId="1516ADC4" w14:textId="77777777" w:rsidR="00262B3E" w:rsidRDefault="00262B3E">
      <w:r>
        <w:br w:type="page"/>
      </w:r>
    </w:p>
    <w:p w14:paraId="2214EC48" w14:textId="221F3488" w:rsidR="00D07C2B" w:rsidRPr="00D07C2B" w:rsidRDefault="00130998" w:rsidP="00D07C2B">
      <w:r>
        <w:t>15</w:t>
      </w:r>
      <w:r w:rsidR="00D07C2B" w:rsidRPr="00D07C2B">
        <w:t xml:space="preserve">)  Use DeMoivre's Theorem to </w:t>
      </w:r>
      <w:proofErr w:type="gramStart"/>
      <w:r w:rsidR="00877D44">
        <w:t>calculate</w:t>
      </w:r>
      <w:r w:rsidR="00D07C2B" w:rsidRPr="00D07C2B">
        <w:t xml:space="preserve">  z</w:t>
      </w:r>
      <w:proofErr w:type="gramEnd"/>
      <w:r w:rsidR="00D07C2B" w:rsidRPr="00D07C2B">
        <w:t xml:space="preserve"> </w:t>
      </w:r>
      <w:r w:rsidR="00D07C2B" w:rsidRPr="00D07C2B">
        <w:rPr>
          <w:rFonts w:eastAsia="SymbolMT"/>
        </w:rPr>
        <w:t xml:space="preserve">= </w:t>
      </w:r>
      <w:r w:rsidR="00D07C2B" w:rsidRPr="00D07C2B">
        <w:rPr>
          <w:rFonts w:eastAsia="SymbolMT"/>
          <w:szCs w:val="28"/>
        </w:rPr>
        <w:t>(</w:t>
      </w:r>
      <w:r>
        <w:t>6</w:t>
      </w:r>
      <w:r w:rsidR="00D07C2B" w:rsidRPr="00D07C2B">
        <w:t xml:space="preserve"> </w:t>
      </w:r>
      <w:r w:rsidR="00D07C2B" w:rsidRPr="00D07C2B">
        <w:rPr>
          <w:rFonts w:eastAsia="SymbolMT"/>
        </w:rPr>
        <w:t xml:space="preserve">+ </w:t>
      </w:r>
      <w:r>
        <w:rPr>
          <w:rFonts w:eastAsia="SymbolMT"/>
        </w:rPr>
        <w:t>8</w:t>
      </w:r>
      <w:r w:rsidR="00D07C2B" w:rsidRPr="00D07C2B">
        <w:rPr>
          <w:i/>
          <w:iCs/>
        </w:rPr>
        <w:t>i</w:t>
      </w:r>
      <w:r w:rsidR="00D07C2B" w:rsidRPr="00D07C2B">
        <w:rPr>
          <w:rFonts w:eastAsia="SymbolMT"/>
          <w:szCs w:val="28"/>
        </w:rPr>
        <w:t xml:space="preserve"> )</w:t>
      </w:r>
      <w:r>
        <w:rPr>
          <w:szCs w:val="14"/>
          <w:vertAlign w:val="superscript"/>
        </w:rPr>
        <w:t>5</w:t>
      </w:r>
      <w:r w:rsidR="00D07C2B" w:rsidRPr="00D07C2B">
        <w:rPr>
          <w:szCs w:val="14"/>
        </w:rPr>
        <w:t xml:space="preserve"> </w:t>
      </w:r>
    </w:p>
    <w:p w14:paraId="17B942DA" w14:textId="77777777" w:rsidR="00D07C2B" w:rsidRPr="00262B3E" w:rsidRDefault="00D07C2B" w:rsidP="00D07C2B">
      <w:pPr>
        <w:autoSpaceDE w:val="0"/>
        <w:autoSpaceDN w:val="0"/>
        <w:adjustRightInd w:val="0"/>
      </w:pPr>
    </w:p>
    <w:p w14:paraId="39465D9E" w14:textId="77777777" w:rsidR="00D07C2B" w:rsidRPr="00262B3E" w:rsidRDefault="00D07C2B" w:rsidP="00D07C2B">
      <w:pPr>
        <w:autoSpaceDE w:val="0"/>
        <w:autoSpaceDN w:val="0"/>
        <w:adjustRightInd w:val="0"/>
      </w:pPr>
    </w:p>
    <w:p w14:paraId="5B82479F" w14:textId="77777777" w:rsidR="00130998" w:rsidRDefault="00130998" w:rsidP="00D07C2B">
      <w:pPr>
        <w:autoSpaceDE w:val="0"/>
        <w:autoSpaceDN w:val="0"/>
        <w:adjustRightInd w:val="0"/>
      </w:pPr>
    </w:p>
    <w:p w14:paraId="300274B5" w14:textId="77777777" w:rsidR="00262B3E" w:rsidRPr="00262B3E" w:rsidRDefault="00262B3E" w:rsidP="00D07C2B">
      <w:pPr>
        <w:autoSpaceDE w:val="0"/>
        <w:autoSpaceDN w:val="0"/>
        <w:adjustRightInd w:val="0"/>
      </w:pPr>
    </w:p>
    <w:p w14:paraId="69440457" w14:textId="77777777" w:rsidR="006830DC" w:rsidRPr="003923A9" w:rsidRDefault="006830DC" w:rsidP="008B610F">
      <w:pPr>
        <w:autoSpaceDE w:val="0"/>
        <w:autoSpaceDN w:val="0"/>
        <w:adjustRightInd w:val="0"/>
        <w:rPr>
          <w:b/>
        </w:rPr>
      </w:pPr>
      <w:r w:rsidRPr="003923A9">
        <w:rPr>
          <w:b/>
        </w:rPr>
        <w:t>Vectors</w:t>
      </w:r>
    </w:p>
    <w:p w14:paraId="71676D79" w14:textId="77777777" w:rsidR="006830DC" w:rsidRPr="006830DC" w:rsidRDefault="006830DC" w:rsidP="008B610F">
      <w:pPr>
        <w:autoSpaceDE w:val="0"/>
        <w:autoSpaceDN w:val="0"/>
        <w:adjustRightInd w:val="0"/>
        <w:rPr>
          <w:sz w:val="8"/>
          <w:szCs w:val="8"/>
        </w:rPr>
      </w:pPr>
    </w:p>
    <w:p w14:paraId="27DF9C11" w14:textId="01450E4D" w:rsidR="005B3234" w:rsidRDefault="00AB6DA2" w:rsidP="005B3234">
      <w:pPr>
        <w:autoSpaceDE w:val="0"/>
        <w:autoSpaceDN w:val="0"/>
        <w:adjustRightInd w:val="0"/>
        <w:rPr>
          <w:b/>
          <w:bCs/>
        </w:rPr>
      </w:pPr>
      <w:r w:rsidRPr="00602411">
        <w:rPr>
          <w:i/>
          <w:iCs/>
          <w:noProof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10711E80" wp14:editId="5EABDA55">
                <wp:simplePos x="0" y="0"/>
                <wp:positionH relativeFrom="column">
                  <wp:posOffset>4375262</wp:posOffset>
                </wp:positionH>
                <wp:positionV relativeFrom="paragraph">
                  <wp:posOffset>24765</wp:posOffset>
                </wp:positionV>
                <wp:extent cx="2456815" cy="549910"/>
                <wp:effectExtent l="0" t="0" r="19685" b="21590"/>
                <wp:wrapNone/>
                <wp:docPr id="300" name="Text Box 3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56815" cy="54991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078762E7" w14:textId="77777777" w:rsidR="005045F0" w:rsidRPr="00602411" w:rsidRDefault="005045F0" w:rsidP="00252B38">
                            <w:pPr>
                              <w:jc w:val="center"/>
                            </w:pPr>
                            <w:r w:rsidRPr="00602411">
                              <w:t>Hint</w:t>
                            </w:r>
                            <w:r w:rsidR="00262B3E">
                              <w:t>:</w:t>
                            </w:r>
                          </w:p>
                          <w:p w14:paraId="6FE9FBF3" w14:textId="77777777" w:rsidR="005045F0" w:rsidRPr="00602411" w:rsidRDefault="005045F0" w:rsidP="00252B38">
                            <w:r w:rsidRPr="00602411">
                              <w:t>Magnitude: | a + b</w:t>
                            </w:r>
                            <w:r w:rsidRPr="00602411">
                              <w:rPr>
                                <w:i/>
                                <w:iCs/>
                              </w:rPr>
                              <w:t xml:space="preserve">i </w:t>
                            </w:r>
                            <w:r w:rsidRPr="00602411">
                              <w:t xml:space="preserve">| = </w:t>
                            </w:r>
                            <m:oMath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0711E80" id="Text Box 300" o:spid="_x0000_s1046" type="#_x0000_t202" style="position:absolute;margin-left:344.5pt;margin-top:1.95pt;width:193.45pt;height:43.3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" filled="f">
                <v:textbox>
                  <w:txbxContent>
                    <w:p w14:paraId="078762E7" w14:textId="77777777" w:rsidR="005045F0" w:rsidRPr="00602411" w:rsidRDefault="005045F0" w:rsidP="00252B38">
                      <w:pPr>
                        <w:jc w:val="center"/>
                      </w:pPr>
                      <w:r w:rsidRPr="00602411">
                        <w:t>Hint</w:t>
                      </w:r>
                      <w:r w:rsidR="00262B3E">
                        <w:t>:</w:t>
                      </w:r>
                    </w:p>
                    <w:p w14:paraId="6FE9FBF3" w14:textId="77777777" w:rsidR="005045F0" w:rsidRPr="00602411" w:rsidRDefault="005045F0" w:rsidP="00252B38">
                      <w:r w:rsidRPr="00602411">
                        <w:t>Magnitude: | a + b</w:t>
                      </w:r>
                      <w:r w:rsidRPr="00602411">
                        <w:rPr>
                          <w:i/>
                          <w:iCs/>
                        </w:rPr>
                        <w:t xml:space="preserve">i </w:t>
                      </w:r>
                      <w:r w:rsidRPr="00602411">
                        <w:t xml:space="preserve">| = </w:t>
                      </w:r>
                      <m:oMath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oMath>
                    </w:p>
                  </w:txbxContent>
                </v:textbox>
              </v:shape>
            </w:pict>
          </mc:Fallback>
        </mc:AlternateContent>
      </w:r>
      <w:r w:rsidR="00262B3E">
        <w:t xml:space="preserve">16)  </w:t>
      </w:r>
      <w:r w:rsidR="00877D44">
        <w:t>Calculate</w:t>
      </w:r>
      <w:r w:rsidR="005B3234">
        <w:t xml:space="preserve"> the magnitude of the vector:   </w:t>
      </w:r>
      <w:r w:rsidR="005B3234">
        <w:rPr>
          <w:b/>
          <w:bCs/>
        </w:rPr>
        <w:t xml:space="preserve">v </w:t>
      </w:r>
      <w:r w:rsidR="005B3234">
        <w:rPr>
          <w:rFonts w:eastAsia="SymbolMT"/>
        </w:rPr>
        <w:t xml:space="preserve">= </w:t>
      </w:r>
      <w:r w:rsidR="005B3234">
        <w:t>–2</w:t>
      </w:r>
      <w:r w:rsidR="005B3234">
        <w:rPr>
          <w:b/>
          <w:bCs/>
        </w:rPr>
        <w:t>i</w:t>
      </w:r>
      <w:r w:rsidR="004F4474">
        <w:rPr>
          <w:b/>
          <w:bCs/>
        </w:rPr>
        <w:t xml:space="preserve"> </w:t>
      </w:r>
      <w:r w:rsidR="005B3234">
        <w:t>–</w:t>
      </w:r>
      <w:r w:rsidR="004F4474">
        <w:t xml:space="preserve"> </w:t>
      </w:r>
      <w:r w:rsidR="005B3234">
        <w:t>4</w:t>
      </w:r>
      <w:r w:rsidR="005B3234">
        <w:rPr>
          <w:b/>
          <w:bCs/>
        </w:rPr>
        <w:t>j</w:t>
      </w:r>
    </w:p>
    <w:p w14:paraId="4872FB3D" w14:textId="77777777" w:rsidR="005B3234" w:rsidRDefault="005B3234" w:rsidP="005B3234">
      <w:pPr>
        <w:autoSpaceDE w:val="0"/>
        <w:autoSpaceDN w:val="0"/>
        <w:adjustRightInd w:val="0"/>
        <w:ind w:left="720" w:firstLine="720"/>
        <w:rPr>
          <w:b/>
          <w:bCs/>
          <w:sz w:val="8"/>
        </w:rPr>
      </w:pPr>
    </w:p>
    <w:p w14:paraId="7E1D1C70" w14:textId="77777777" w:rsidR="005B3234" w:rsidRDefault="00AB6DA2" w:rsidP="005B3234">
      <w:pPr>
        <w:autoSpaceDE w:val="0"/>
        <w:autoSpaceDN w:val="0"/>
        <w:adjustRightInd w:val="0"/>
        <w:ind w:left="720"/>
      </w:pPr>
      <w:r>
        <w:t xml:space="preserve">a) </w:t>
      </w:r>
      <w:r w:rsidR="00E60AE4">
        <w:t xml:space="preserve"> </w:t>
      </w:r>
      <w:r>
        <w:t>20</w:t>
      </w:r>
      <w:r>
        <w:tab/>
      </w:r>
      <w:r>
        <w:tab/>
      </w:r>
      <w:r w:rsidR="005B3234">
        <w:t>b)</w:t>
      </w:r>
      <w:r w:rsidR="00E60AE4">
        <w:t xml:space="preserve"> </w:t>
      </w:r>
      <w:r w:rsidR="005B3234"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</m:oMath>
      <w:r w:rsidR="00262B3E">
        <w:tab/>
      </w:r>
      <w:r w:rsidR="00262B3E">
        <w:tab/>
      </w:r>
      <w:r w:rsidR="005B3234">
        <w:t>c</w:t>
      </w:r>
      <w:proofErr w:type="gramStart"/>
      <w:r w:rsidR="005B3234">
        <w:t>)</w:t>
      </w:r>
      <w:r w:rsidR="00E60AE4">
        <w:t xml:space="preserve"> </w:t>
      </w:r>
      <w:r w:rsidR="005B3234">
        <w:t xml:space="preserve"> 2</w:t>
      </w:r>
      <w:proofErr w:type="gramEnd"/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</m:oMath>
      <w:r>
        <w:tab/>
      </w:r>
      <w:r w:rsidR="005B3234">
        <w:t>d)</w:t>
      </w:r>
      <w:r w:rsidR="00E60AE4">
        <w:t xml:space="preserve"> </w:t>
      </w:r>
      <w:r w:rsidR="005B3234">
        <w:t xml:space="preserve"> –</w:t>
      </w:r>
      <m:oMath>
        <m:r>
          <w:rPr>
            <w:rFonts w:ascii="Cambria Math" w:hAnsi="Cambria Math"/>
          </w:rPr>
          <m:t xml:space="preserve"> 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</m:oMath>
    </w:p>
    <w:p w14:paraId="3DD8E741" w14:textId="77777777" w:rsidR="005B3234" w:rsidRPr="00E60AE4" w:rsidRDefault="005B3234" w:rsidP="00D00EAD">
      <w:pPr>
        <w:autoSpaceDE w:val="0"/>
        <w:autoSpaceDN w:val="0"/>
        <w:adjustRightInd w:val="0"/>
      </w:pPr>
    </w:p>
    <w:p w14:paraId="452C781D" w14:textId="77777777" w:rsidR="00D00EAD" w:rsidRPr="003923A9" w:rsidRDefault="008812BF" w:rsidP="00D00EAD">
      <w:pPr>
        <w:autoSpaceDE w:val="0"/>
        <w:autoSpaceDN w:val="0"/>
        <w:adjustRightInd w:val="0"/>
        <w:rPr>
          <w:b/>
        </w:rPr>
      </w:pPr>
      <w:r w:rsidRPr="003923A9">
        <w:rPr>
          <w:b/>
        </w:rPr>
        <w:t>Vector Operations</w:t>
      </w:r>
    </w:p>
    <w:p w14:paraId="5608BFA9" w14:textId="77777777" w:rsidR="008812BF" w:rsidRPr="008812BF" w:rsidRDefault="008812BF" w:rsidP="00D00EAD">
      <w:pPr>
        <w:autoSpaceDE w:val="0"/>
        <w:autoSpaceDN w:val="0"/>
        <w:adjustRightInd w:val="0"/>
        <w:rPr>
          <w:sz w:val="8"/>
          <w:szCs w:val="8"/>
        </w:rPr>
      </w:pPr>
    </w:p>
    <w:p w14:paraId="28AD890B" w14:textId="77885FF5" w:rsidR="00262B3E" w:rsidRDefault="00262B3E" w:rsidP="00262B3E">
      <w:pPr>
        <w:autoSpaceDE w:val="0"/>
        <w:autoSpaceDN w:val="0"/>
        <w:adjustRightInd w:val="0"/>
        <w:rPr>
          <w:b/>
          <w:bCs/>
        </w:rPr>
      </w:pPr>
      <w:r>
        <w:t>1</w:t>
      </w:r>
      <w:r w:rsidR="00313B67">
        <w:t>7</w:t>
      </w:r>
      <w:r>
        <w:t xml:space="preserve">)  </w:t>
      </w:r>
      <w:proofErr w:type="gramStart"/>
      <w:r w:rsidR="00877D44">
        <w:t>Calculate</w:t>
      </w:r>
      <w:r>
        <w:t xml:space="preserve">  –</w:t>
      </w:r>
      <w:proofErr w:type="gramEnd"/>
      <w:r>
        <w:t>3</w:t>
      </w:r>
      <w:r>
        <w:rPr>
          <w:b/>
          <w:bCs/>
        </w:rPr>
        <w:t xml:space="preserve">v </w:t>
      </w:r>
      <w:r>
        <w:t xml:space="preserve">for </w:t>
      </w:r>
      <w:r>
        <w:rPr>
          <w:b/>
          <w:bCs/>
        </w:rPr>
        <w:t xml:space="preserve">v </w:t>
      </w:r>
      <w:r>
        <w:rPr>
          <w:rFonts w:eastAsia="SymbolMT"/>
        </w:rPr>
        <w:t xml:space="preserve">= </w:t>
      </w:r>
      <w:r>
        <w:t>–2</w:t>
      </w:r>
      <w:r>
        <w:rPr>
          <w:b/>
          <w:bCs/>
        </w:rPr>
        <w:t xml:space="preserve">i </w:t>
      </w:r>
      <w:r>
        <w:t>–</w:t>
      </w:r>
      <w:r w:rsidR="004F4474">
        <w:t xml:space="preserve"> </w:t>
      </w:r>
      <w:r>
        <w:rPr>
          <w:b/>
          <w:bCs/>
        </w:rPr>
        <w:t>j</w:t>
      </w:r>
    </w:p>
    <w:p w14:paraId="246F2BE3" w14:textId="77777777" w:rsidR="00262B3E" w:rsidRDefault="00262B3E" w:rsidP="00262B3E">
      <w:pPr>
        <w:autoSpaceDE w:val="0"/>
        <w:autoSpaceDN w:val="0"/>
        <w:adjustRightInd w:val="0"/>
        <w:ind w:left="720" w:firstLine="720"/>
        <w:rPr>
          <w:b/>
          <w:bCs/>
          <w:sz w:val="8"/>
        </w:rPr>
      </w:pPr>
    </w:p>
    <w:p w14:paraId="57F3627A" w14:textId="77777777" w:rsidR="00262B3E" w:rsidRPr="00282287" w:rsidRDefault="00262B3E" w:rsidP="00262B3E">
      <w:pPr>
        <w:autoSpaceDE w:val="0"/>
        <w:autoSpaceDN w:val="0"/>
        <w:adjustRightInd w:val="0"/>
        <w:ind w:left="720"/>
        <w:rPr>
          <w:b/>
          <w:bCs/>
        </w:rPr>
      </w:pPr>
      <w:r>
        <w:t xml:space="preserve">a) </w:t>
      </w:r>
      <w:r w:rsidR="00E60AE4">
        <w:t xml:space="preserve"> </w:t>
      </w:r>
      <w:r>
        <w:t>–6</w:t>
      </w:r>
      <w:r>
        <w:rPr>
          <w:b/>
          <w:bCs/>
        </w:rPr>
        <w:t xml:space="preserve">i </w:t>
      </w:r>
      <w:r>
        <w:rPr>
          <w:rFonts w:eastAsia="SymbolMT"/>
        </w:rPr>
        <w:t xml:space="preserve">+ </w:t>
      </w:r>
      <w:r>
        <w:t>3</w:t>
      </w:r>
      <w:r>
        <w:rPr>
          <w:b/>
          <w:bCs/>
        </w:rPr>
        <w:t>j</w:t>
      </w:r>
      <w:r>
        <w:rPr>
          <w:b/>
          <w:bCs/>
        </w:rPr>
        <w:tab/>
      </w:r>
      <w:r w:rsidR="00313B67">
        <w:rPr>
          <w:b/>
          <w:bCs/>
        </w:rPr>
        <w:tab/>
      </w:r>
      <w:proofErr w:type="gramStart"/>
      <w:r>
        <w:t xml:space="preserve">b) </w:t>
      </w:r>
      <w:r w:rsidR="00E60AE4">
        <w:t xml:space="preserve"> </w:t>
      </w:r>
      <w:r>
        <w:t>6</w:t>
      </w:r>
      <w:proofErr w:type="gramEnd"/>
      <w:r>
        <w:rPr>
          <w:b/>
          <w:bCs/>
        </w:rPr>
        <w:t xml:space="preserve">i </w:t>
      </w:r>
      <w:r>
        <w:t>–</w:t>
      </w:r>
      <w:r>
        <w:rPr>
          <w:rFonts w:eastAsia="SymbolMT"/>
        </w:rPr>
        <w:t xml:space="preserve"> </w:t>
      </w:r>
      <w:r>
        <w:t>3</w:t>
      </w:r>
      <w:r>
        <w:rPr>
          <w:b/>
          <w:bCs/>
        </w:rPr>
        <w:t>j</w:t>
      </w:r>
      <w:r>
        <w:rPr>
          <w:b/>
          <w:bCs/>
        </w:rPr>
        <w:tab/>
      </w:r>
      <w:r w:rsidR="00313B67">
        <w:rPr>
          <w:b/>
          <w:bCs/>
        </w:rPr>
        <w:tab/>
      </w:r>
      <w:r>
        <w:t xml:space="preserve">c) </w:t>
      </w:r>
      <w:r w:rsidR="00E60AE4">
        <w:t xml:space="preserve"> </w:t>
      </w:r>
      <w:r>
        <w:t>–6</w:t>
      </w:r>
      <w:r>
        <w:rPr>
          <w:b/>
          <w:bCs/>
        </w:rPr>
        <w:t xml:space="preserve">i </w:t>
      </w:r>
      <w:r>
        <w:t>–</w:t>
      </w:r>
      <w:r>
        <w:rPr>
          <w:rFonts w:eastAsia="SymbolMT"/>
        </w:rPr>
        <w:t xml:space="preserve"> </w:t>
      </w:r>
      <w:r>
        <w:t>3</w:t>
      </w:r>
      <w:r>
        <w:rPr>
          <w:b/>
          <w:bCs/>
        </w:rPr>
        <w:t>j</w:t>
      </w:r>
      <w:r>
        <w:rPr>
          <w:b/>
          <w:bCs/>
        </w:rPr>
        <w:tab/>
      </w:r>
      <w:r w:rsidR="00313B67">
        <w:rPr>
          <w:b/>
          <w:bCs/>
        </w:rPr>
        <w:tab/>
      </w:r>
      <w:r>
        <w:t>d)</w:t>
      </w:r>
      <w:r w:rsidR="00E60AE4">
        <w:t xml:space="preserve"> </w:t>
      </w:r>
      <w:r>
        <w:rPr>
          <w:rFonts w:eastAsia="SymbolMT"/>
        </w:rPr>
        <w:t xml:space="preserve"> </w:t>
      </w:r>
      <w:r>
        <w:t>6</w:t>
      </w:r>
      <w:r>
        <w:rPr>
          <w:b/>
          <w:bCs/>
        </w:rPr>
        <w:t xml:space="preserve">i </w:t>
      </w:r>
      <w:r>
        <w:rPr>
          <w:rFonts w:eastAsia="SymbolMT"/>
        </w:rPr>
        <w:t xml:space="preserve">+ </w:t>
      </w:r>
      <w:r>
        <w:t>3</w:t>
      </w:r>
      <w:r>
        <w:rPr>
          <w:b/>
          <w:bCs/>
        </w:rPr>
        <w:t>j</w:t>
      </w:r>
    </w:p>
    <w:p w14:paraId="2F15D94F" w14:textId="77777777" w:rsidR="00E60AE4" w:rsidRPr="00E60AE4" w:rsidRDefault="00E60AE4" w:rsidP="00C9093D">
      <w:pPr>
        <w:autoSpaceDE w:val="0"/>
        <w:autoSpaceDN w:val="0"/>
        <w:adjustRightInd w:val="0"/>
      </w:pPr>
    </w:p>
    <w:p w14:paraId="743E7041" w14:textId="45A39F17" w:rsidR="00C9093D" w:rsidRDefault="00313B67" w:rsidP="00C9093D">
      <w:pPr>
        <w:autoSpaceDE w:val="0"/>
        <w:autoSpaceDN w:val="0"/>
        <w:adjustRightInd w:val="0"/>
        <w:rPr>
          <w:b/>
          <w:bCs/>
        </w:rPr>
      </w:pPr>
      <w:r>
        <w:t>18</w:t>
      </w:r>
      <w:r w:rsidR="00262B3E">
        <w:t xml:space="preserve">)  </w:t>
      </w:r>
      <w:proofErr w:type="gramStart"/>
      <w:r w:rsidR="00877D44">
        <w:t>Calculate</w:t>
      </w:r>
      <w:r w:rsidR="00C9093D">
        <w:t xml:space="preserve">  </w:t>
      </w:r>
      <w:r w:rsidR="00C9093D">
        <w:rPr>
          <w:b/>
          <w:bCs/>
        </w:rPr>
        <w:t>v</w:t>
      </w:r>
      <w:proofErr w:type="gramEnd"/>
      <w:r w:rsidR="00C9093D">
        <w:rPr>
          <w:b/>
          <w:bCs/>
        </w:rPr>
        <w:t xml:space="preserve"> </w:t>
      </w:r>
      <w:r w:rsidR="00C9093D">
        <w:rPr>
          <w:rFonts w:eastAsia="SymbolMT"/>
        </w:rPr>
        <w:t xml:space="preserve">+ </w:t>
      </w:r>
      <w:r w:rsidR="00C9093D">
        <w:rPr>
          <w:b/>
          <w:bCs/>
        </w:rPr>
        <w:t xml:space="preserve">w </w:t>
      </w:r>
      <w:r w:rsidR="00262B3E">
        <w:t xml:space="preserve"> where:  </w:t>
      </w:r>
      <w:r w:rsidR="00C9093D">
        <w:rPr>
          <w:b/>
          <w:bCs/>
        </w:rPr>
        <w:t xml:space="preserve">v </w:t>
      </w:r>
      <w:r w:rsidR="00C9093D">
        <w:rPr>
          <w:rFonts w:eastAsia="SymbolMT"/>
        </w:rPr>
        <w:t xml:space="preserve">= </w:t>
      </w:r>
      <w:r w:rsidR="00C9093D">
        <w:t>2</w:t>
      </w:r>
      <w:r w:rsidR="00C9093D">
        <w:rPr>
          <w:b/>
          <w:bCs/>
        </w:rPr>
        <w:t xml:space="preserve">i </w:t>
      </w:r>
      <w:r w:rsidR="00C9093D">
        <w:t>–</w:t>
      </w:r>
      <w:r w:rsidR="00C9093D">
        <w:rPr>
          <w:rFonts w:eastAsia="SymbolMT"/>
        </w:rPr>
        <w:t xml:space="preserve"> </w:t>
      </w:r>
      <w:r w:rsidR="00C9093D">
        <w:t>6</w:t>
      </w:r>
      <w:r w:rsidR="00C9093D">
        <w:rPr>
          <w:b/>
          <w:bCs/>
        </w:rPr>
        <w:t>j</w:t>
      </w:r>
      <w:r w:rsidR="00262B3E">
        <w:rPr>
          <w:b/>
          <w:bCs/>
        </w:rPr>
        <w:t xml:space="preserve">  </w:t>
      </w:r>
      <w:r w:rsidR="00262B3E" w:rsidRPr="00262B3E">
        <w:rPr>
          <w:bCs/>
        </w:rPr>
        <w:t xml:space="preserve">and </w:t>
      </w:r>
      <w:r w:rsidR="00262B3E">
        <w:rPr>
          <w:b/>
          <w:bCs/>
        </w:rPr>
        <w:t xml:space="preserve"> </w:t>
      </w:r>
      <w:r w:rsidR="00C9093D">
        <w:rPr>
          <w:b/>
          <w:bCs/>
        </w:rPr>
        <w:t xml:space="preserve">w </w:t>
      </w:r>
      <w:r w:rsidR="00C9093D">
        <w:rPr>
          <w:rFonts w:eastAsia="SymbolMT"/>
        </w:rPr>
        <w:t xml:space="preserve">= </w:t>
      </w:r>
      <w:r w:rsidR="00C9093D">
        <w:t>3</w:t>
      </w:r>
      <w:r w:rsidR="00C9093D">
        <w:rPr>
          <w:b/>
          <w:bCs/>
        </w:rPr>
        <w:t xml:space="preserve">i </w:t>
      </w:r>
      <w:r w:rsidR="00C9093D">
        <w:rPr>
          <w:rFonts w:eastAsia="SymbolMT"/>
        </w:rPr>
        <w:t xml:space="preserve">+ </w:t>
      </w:r>
      <w:r w:rsidR="00C9093D">
        <w:t>4</w:t>
      </w:r>
      <w:r w:rsidR="00C9093D">
        <w:rPr>
          <w:b/>
          <w:bCs/>
        </w:rPr>
        <w:t>j</w:t>
      </w:r>
    </w:p>
    <w:p w14:paraId="1A657589" w14:textId="77777777" w:rsidR="007F002E" w:rsidRPr="007F002E" w:rsidRDefault="007F002E" w:rsidP="00C9093D">
      <w:pPr>
        <w:autoSpaceDE w:val="0"/>
        <w:autoSpaceDN w:val="0"/>
        <w:adjustRightInd w:val="0"/>
        <w:rPr>
          <w:b/>
          <w:bCs/>
          <w:sz w:val="8"/>
          <w:szCs w:val="8"/>
        </w:rPr>
      </w:pPr>
    </w:p>
    <w:p w14:paraId="415ACF6D" w14:textId="77777777" w:rsidR="00C9093D" w:rsidRDefault="00C9093D" w:rsidP="00C9093D">
      <w:pPr>
        <w:autoSpaceDE w:val="0"/>
        <w:autoSpaceDN w:val="0"/>
        <w:adjustRightInd w:val="0"/>
        <w:ind w:left="720"/>
        <w:rPr>
          <w:b/>
          <w:bCs/>
        </w:rPr>
      </w:pPr>
      <w:r>
        <w:t xml:space="preserve">a) </w:t>
      </w:r>
      <w:r w:rsidR="00E60AE4">
        <w:t xml:space="preserve"> </w:t>
      </w:r>
      <w:r w:rsidR="00705942">
        <w:t>–5</w:t>
      </w:r>
      <w:r w:rsidR="00705942">
        <w:rPr>
          <w:b/>
          <w:bCs/>
        </w:rPr>
        <w:t xml:space="preserve">i </w:t>
      </w:r>
      <w:r w:rsidR="00705942">
        <w:t>–</w:t>
      </w:r>
      <w:r w:rsidR="00705942">
        <w:rPr>
          <w:rFonts w:eastAsia="SymbolMT"/>
        </w:rPr>
        <w:t xml:space="preserve"> </w:t>
      </w:r>
      <w:r w:rsidR="00705942">
        <w:t>2</w:t>
      </w:r>
      <w:r w:rsidR="00705942">
        <w:rPr>
          <w:b/>
          <w:bCs/>
        </w:rPr>
        <w:t>j</w:t>
      </w:r>
      <w:r w:rsidR="00AB6DA2">
        <w:rPr>
          <w:b/>
          <w:bCs/>
        </w:rPr>
        <w:tab/>
      </w:r>
      <w:r w:rsidR="00AB6DA2">
        <w:rPr>
          <w:b/>
          <w:bCs/>
        </w:rPr>
        <w:tab/>
      </w:r>
      <w:r>
        <w:t xml:space="preserve">b) </w:t>
      </w:r>
      <w:r w:rsidR="00E60AE4">
        <w:t xml:space="preserve"> </w:t>
      </w:r>
      <w:r>
        <w:t>5</w:t>
      </w:r>
      <w:r>
        <w:rPr>
          <w:b/>
          <w:bCs/>
        </w:rPr>
        <w:t xml:space="preserve">i </w:t>
      </w:r>
      <w:r>
        <w:rPr>
          <w:rFonts w:eastAsia="SymbolMT"/>
        </w:rPr>
        <w:t xml:space="preserve">+ </w:t>
      </w:r>
      <w:r>
        <w:t>2</w:t>
      </w:r>
      <w:r>
        <w:rPr>
          <w:b/>
          <w:bCs/>
        </w:rPr>
        <w:t>j</w:t>
      </w:r>
      <w:r w:rsidR="00262B3E">
        <w:rPr>
          <w:b/>
          <w:bCs/>
        </w:rPr>
        <w:tab/>
      </w:r>
      <w:r w:rsidR="00262B3E">
        <w:rPr>
          <w:b/>
          <w:bCs/>
        </w:rPr>
        <w:tab/>
      </w:r>
      <w:r>
        <w:t xml:space="preserve">c) </w:t>
      </w:r>
      <w:r w:rsidR="00E60AE4">
        <w:t xml:space="preserve"> </w:t>
      </w:r>
      <w:r>
        <w:t>2</w:t>
      </w:r>
      <w:r>
        <w:rPr>
          <w:b/>
          <w:bCs/>
        </w:rPr>
        <w:t xml:space="preserve">i </w:t>
      </w:r>
      <w:r>
        <w:t>– 5</w:t>
      </w:r>
      <w:r w:rsidR="00AB6DA2">
        <w:rPr>
          <w:b/>
          <w:bCs/>
        </w:rPr>
        <w:t>j</w:t>
      </w:r>
      <w:r w:rsidR="00AB6DA2">
        <w:rPr>
          <w:b/>
          <w:bCs/>
        </w:rPr>
        <w:tab/>
      </w:r>
      <w:r w:rsidR="00AB6DA2">
        <w:rPr>
          <w:b/>
          <w:bCs/>
        </w:rPr>
        <w:tab/>
      </w:r>
      <w:r>
        <w:t xml:space="preserve">d) </w:t>
      </w:r>
      <w:r w:rsidR="00E60AE4">
        <w:t xml:space="preserve"> </w:t>
      </w:r>
      <w:r w:rsidR="00705942">
        <w:t>5</w:t>
      </w:r>
      <w:r w:rsidR="00705942">
        <w:rPr>
          <w:b/>
          <w:bCs/>
        </w:rPr>
        <w:t xml:space="preserve">i </w:t>
      </w:r>
      <w:r w:rsidR="00705942">
        <w:t>– 2</w:t>
      </w:r>
      <w:r w:rsidR="00705942">
        <w:rPr>
          <w:b/>
          <w:bCs/>
        </w:rPr>
        <w:t>j</w:t>
      </w:r>
      <w:r w:rsidR="00705942">
        <w:t xml:space="preserve"> </w:t>
      </w:r>
    </w:p>
    <w:p w14:paraId="53D46D73" w14:textId="77777777" w:rsidR="00C9093D" w:rsidRPr="00E60AE4" w:rsidRDefault="00C9093D" w:rsidP="00D00EAD">
      <w:pPr>
        <w:autoSpaceDE w:val="0"/>
        <w:autoSpaceDN w:val="0"/>
        <w:adjustRightInd w:val="0"/>
      </w:pPr>
    </w:p>
    <w:p w14:paraId="1777C15A" w14:textId="77777777" w:rsidR="00B21B14" w:rsidRPr="003923A9" w:rsidRDefault="00B21B14" w:rsidP="00C9093D">
      <w:pPr>
        <w:autoSpaceDE w:val="0"/>
        <w:autoSpaceDN w:val="0"/>
        <w:adjustRightInd w:val="0"/>
        <w:rPr>
          <w:b/>
        </w:rPr>
      </w:pPr>
      <w:r w:rsidRPr="003923A9">
        <w:rPr>
          <w:b/>
        </w:rPr>
        <w:t>Position Vector</w:t>
      </w:r>
    </w:p>
    <w:p w14:paraId="684154BD" w14:textId="77777777" w:rsidR="0035167F" w:rsidRPr="0035167F" w:rsidRDefault="0035167F" w:rsidP="00C9093D">
      <w:pPr>
        <w:autoSpaceDE w:val="0"/>
        <w:autoSpaceDN w:val="0"/>
        <w:adjustRightInd w:val="0"/>
        <w:rPr>
          <w:sz w:val="8"/>
          <w:szCs w:val="8"/>
        </w:rPr>
      </w:pPr>
    </w:p>
    <w:p w14:paraId="2D5CB599" w14:textId="77777777" w:rsidR="00C9093D" w:rsidRDefault="0035167F" w:rsidP="00C9093D">
      <w:pPr>
        <w:autoSpaceDE w:val="0"/>
        <w:autoSpaceDN w:val="0"/>
        <w:adjustRightInd w:val="0"/>
        <w:rPr>
          <w:b/>
          <w:bCs/>
        </w:rPr>
      </w:pPr>
      <w:r>
        <w:t>19</w:t>
      </w:r>
      <w:r w:rsidR="00E60AE4">
        <w:t xml:space="preserve">)  </w:t>
      </w:r>
      <w:r w:rsidR="00C9093D">
        <w:t>In wh</w:t>
      </w:r>
      <w:r w:rsidR="00262B3E">
        <w:t>ich</w:t>
      </w:r>
      <w:r w:rsidR="00C9093D">
        <w:t xml:space="preserve"> quadrant is the terminal point of the vector </w:t>
      </w:r>
      <w:r w:rsidR="00E60AE4">
        <w:rPr>
          <w:b/>
          <w:bCs/>
        </w:rPr>
        <w:t xml:space="preserve">v </w:t>
      </w:r>
      <w:r w:rsidR="00E60AE4">
        <w:rPr>
          <w:rFonts w:eastAsia="SymbolMT"/>
        </w:rPr>
        <w:t xml:space="preserve">= </w:t>
      </w:r>
      <w:r w:rsidR="00E60AE4">
        <w:t>5</w:t>
      </w:r>
      <w:r w:rsidR="00E60AE4">
        <w:rPr>
          <w:b/>
          <w:bCs/>
        </w:rPr>
        <w:t xml:space="preserve">i </w:t>
      </w:r>
      <w:r w:rsidR="00E60AE4">
        <w:t>– 3</w:t>
      </w:r>
      <w:r w:rsidR="00E60AE4">
        <w:rPr>
          <w:b/>
          <w:bCs/>
        </w:rPr>
        <w:t>j</w:t>
      </w:r>
      <w:r w:rsidR="00E60AE4">
        <w:t xml:space="preserve"> </w:t>
      </w:r>
      <w:r w:rsidR="00C9093D">
        <w:t>?</w:t>
      </w:r>
      <w:r w:rsidR="00C9093D">
        <w:tab/>
      </w:r>
    </w:p>
    <w:p w14:paraId="58AF6760" w14:textId="77777777" w:rsidR="00C9093D" w:rsidRDefault="00C9093D" w:rsidP="00C9093D">
      <w:pPr>
        <w:autoSpaceDE w:val="0"/>
        <w:autoSpaceDN w:val="0"/>
        <w:adjustRightInd w:val="0"/>
        <w:ind w:left="720" w:firstLine="720"/>
        <w:rPr>
          <w:b/>
          <w:bCs/>
          <w:sz w:val="8"/>
        </w:rPr>
      </w:pPr>
    </w:p>
    <w:p w14:paraId="5C1DC1F0" w14:textId="77777777" w:rsidR="00C9093D" w:rsidRDefault="00AB6DA2" w:rsidP="00C9093D">
      <w:pPr>
        <w:autoSpaceDE w:val="0"/>
        <w:autoSpaceDN w:val="0"/>
        <w:adjustRightInd w:val="0"/>
        <w:ind w:left="720"/>
      </w:pPr>
      <w:r>
        <w:t>a)</w:t>
      </w:r>
      <w:r w:rsidR="00E60AE4">
        <w:t xml:space="preserve"> </w:t>
      </w:r>
      <w:r>
        <w:t xml:space="preserve"> I</w:t>
      </w:r>
      <w:r>
        <w:tab/>
      </w:r>
      <w:r>
        <w:tab/>
      </w:r>
      <w:proofErr w:type="gramStart"/>
      <w:r w:rsidR="00C9093D">
        <w:t>b)</w:t>
      </w:r>
      <w:r w:rsidR="00E60AE4">
        <w:t xml:space="preserve"> </w:t>
      </w:r>
      <w:r w:rsidR="00C9093D">
        <w:t xml:space="preserve"> II</w:t>
      </w:r>
      <w:proofErr w:type="gramEnd"/>
      <w:r w:rsidR="00262B3E">
        <w:tab/>
      </w:r>
      <w:r w:rsidR="00262B3E">
        <w:tab/>
      </w:r>
      <w:r w:rsidR="00C9093D">
        <w:t xml:space="preserve">c) </w:t>
      </w:r>
      <w:r w:rsidR="00E60AE4">
        <w:t xml:space="preserve"> </w:t>
      </w:r>
      <w:r w:rsidR="00C9093D">
        <w:t>III</w:t>
      </w:r>
      <w:r w:rsidR="00C9093D">
        <w:tab/>
      </w:r>
      <w:r w:rsidR="00C9093D">
        <w:tab/>
        <w:t xml:space="preserve">d) </w:t>
      </w:r>
      <w:r w:rsidR="00E60AE4">
        <w:t xml:space="preserve"> </w:t>
      </w:r>
      <w:r w:rsidR="00C9093D">
        <w:t>IV</w:t>
      </w:r>
    </w:p>
    <w:p w14:paraId="7CA5FBE3" w14:textId="77777777" w:rsidR="00C9093D" w:rsidRPr="00E60AE4" w:rsidRDefault="00C9093D" w:rsidP="00C9093D">
      <w:pPr>
        <w:autoSpaceDE w:val="0"/>
        <w:autoSpaceDN w:val="0"/>
        <w:adjustRightInd w:val="0"/>
      </w:pPr>
    </w:p>
    <w:p w14:paraId="06BD1C4B" w14:textId="77777777" w:rsidR="007F002E" w:rsidRPr="007F002E" w:rsidRDefault="0035167F" w:rsidP="00C9093D">
      <w:pPr>
        <w:autoSpaceDE w:val="0"/>
        <w:autoSpaceDN w:val="0"/>
        <w:adjustRightInd w:val="0"/>
        <w:rPr>
          <w:b/>
          <w:bCs/>
          <w:sz w:val="8"/>
          <w:szCs w:val="8"/>
        </w:rPr>
      </w:pPr>
      <w:r>
        <w:t>20</w:t>
      </w:r>
      <w:r w:rsidR="00E60AE4">
        <w:t xml:space="preserve">)  </w:t>
      </w:r>
      <w:r w:rsidR="00C9093D">
        <w:t xml:space="preserve">In which quadrant will the terminal point </w:t>
      </w:r>
      <w:proofErr w:type="gramStart"/>
      <w:r w:rsidR="00C9093D">
        <w:t>of</w:t>
      </w:r>
      <w:r w:rsidR="00262B3E">
        <w:t xml:space="preserve"> </w:t>
      </w:r>
      <w:r w:rsidR="00C9093D">
        <w:t xml:space="preserve"> </w:t>
      </w:r>
      <w:r w:rsidR="00262B3E">
        <w:t>–</w:t>
      </w:r>
      <w:proofErr w:type="gramEnd"/>
      <w:r w:rsidR="00262B3E">
        <w:t>2</w:t>
      </w:r>
      <w:r w:rsidR="00262B3E">
        <w:rPr>
          <w:b/>
          <w:bCs/>
        </w:rPr>
        <w:t>v</w:t>
      </w:r>
      <w:r w:rsidR="00262B3E">
        <w:t xml:space="preserve">  </w:t>
      </w:r>
      <w:r w:rsidR="00C9093D">
        <w:t>be</w:t>
      </w:r>
      <w:r w:rsidR="00262B3E">
        <w:t xml:space="preserve"> if  </w:t>
      </w:r>
      <w:r w:rsidR="00C9093D">
        <w:rPr>
          <w:b/>
          <w:bCs/>
        </w:rPr>
        <w:t xml:space="preserve">v </w:t>
      </w:r>
      <w:r w:rsidR="00C9093D">
        <w:rPr>
          <w:rFonts w:eastAsia="SymbolMT"/>
        </w:rPr>
        <w:t xml:space="preserve">= </w:t>
      </w:r>
      <w:r w:rsidR="00C9093D">
        <w:t>2</w:t>
      </w:r>
      <w:r w:rsidR="00C9093D">
        <w:rPr>
          <w:b/>
          <w:bCs/>
        </w:rPr>
        <w:t xml:space="preserve">i </w:t>
      </w:r>
      <w:r w:rsidR="00C9093D">
        <w:rPr>
          <w:rFonts w:eastAsia="SymbolMT"/>
        </w:rPr>
        <w:t xml:space="preserve">+ </w:t>
      </w:r>
      <w:r w:rsidR="00C9093D">
        <w:t>2</w:t>
      </w:r>
      <w:r w:rsidR="00C9093D">
        <w:rPr>
          <w:b/>
          <w:bCs/>
        </w:rPr>
        <w:t>j</w:t>
      </w:r>
      <w:r w:rsidR="00E60AE4" w:rsidRPr="00E60AE4">
        <w:rPr>
          <w:bCs/>
        </w:rPr>
        <w:t xml:space="preserve">  ?</w:t>
      </w:r>
    </w:p>
    <w:p w14:paraId="1FF32138" w14:textId="77777777" w:rsidR="00C9093D" w:rsidRDefault="00AB6DA2" w:rsidP="00C9093D">
      <w:pPr>
        <w:autoSpaceDE w:val="0"/>
        <w:autoSpaceDN w:val="0"/>
        <w:adjustRightInd w:val="0"/>
        <w:ind w:left="720"/>
      </w:pPr>
      <w:r>
        <w:t xml:space="preserve">a) </w:t>
      </w:r>
      <w:r w:rsidR="00E60AE4">
        <w:t xml:space="preserve"> </w:t>
      </w:r>
      <w:r>
        <w:t>I</w:t>
      </w:r>
      <w:r>
        <w:tab/>
      </w:r>
      <w:r>
        <w:tab/>
      </w:r>
      <w:proofErr w:type="gramStart"/>
      <w:r w:rsidR="00C9093D">
        <w:t>b)</w:t>
      </w:r>
      <w:r w:rsidR="00E60AE4">
        <w:t xml:space="preserve"> </w:t>
      </w:r>
      <w:r w:rsidR="00C9093D">
        <w:t xml:space="preserve"> II</w:t>
      </w:r>
      <w:proofErr w:type="gramEnd"/>
      <w:r w:rsidR="00E60AE4">
        <w:tab/>
      </w:r>
      <w:r w:rsidR="00E60AE4">
        <w:tab/>
      </w:r>
      <w:r>
        <w:t xml:space="preserve">c) </w:t>
      </w:r>
      <w:r w:rsidR="00E60AE4">
        <w:t xml:space="preserve"> </w:t>
      </w:r>
      <w:r>
        <w:t>III</w:t>
      </w:r>
      <w:r>
        <w:tab/>
      </w:r>
      <w:r>
        <w:tab/>
      </w:r>
      <w:r w:rsidR="00C9093D">
        <w:t xml:space="preserve">d) </w:t>
      </w:r>
      <w:r w:rsidR="00E60AE4">
        <w:t xml:space="preserve"> </w:t>
      </w:r>
      <w:r w:rsidR="00C9093D">
        <w:t>IV</w:t>
      </w:r>
    </w:p>
    <w:p w14:paraId="4D4E2F1E" w14:textId="77777777" w:rsidR="00C9093D" w:rsidRPr="00E60AE4" w:rsidRDefault="00C9093D" w:rsidP="00C9093D">
      <w:pPr>
        <w:autoSpaceDE w:val="0"/>
        <w:autoSpaceDN w:val="0"/>
        <w:adjustRightInd w:val="0"/>
      </w:pPr>
      <w:r w:rsidRPr="00E60AE4">
        <w:t xml:space="preserve"> </w:t>
      </w:r>
    </w:p>
    <w:p w14:paraId="4B728091" w14:textId="77777777" w:rsidR="00262B3E" w:rsidRDefault="00E60AE4" w:rsidP="00262B3E">
      <w:pPr>
        <w:autoSpaceDE w:val="0"/>
        <w:autoSpaceDN w:val="0"/>
        <w:adjustRightInd w:val="0"/>
      </w:pPr>
      <w:r>
        <w:t>2</w:t>
      </w:r>
      <w:r w:rsidR="0035167F">
        <w:t>1</w:t>
      </w:r>
      <w:r>
        <w:t xml:space="preserve">)  </w:t>
      </w:r>
      <w:r w:rsidR="00262B3E">
        <w:t xml:space="preserve">In which quadrant will the terminal point </w:t>
      </w:r>
      <w:proofErr w:type="gramStart"/>
      <w:r w:rsidR="00262B3E">
        <w:t>of  –</w:t>
      </w:r>
      <w:proofErr w:type="gramEnd"/>
      <w:r w:rsidR="00262B3E">
        <w:t>3</w:t>
      </w:r>
      <w:r w:rsidR="00262B3E">
        <w:rPr>
          <w:b/>
          <w:bCs/>
        </w:rPr>
        <w:t xml:space="preserve">v </w:t>
      </w:r>
      <w:r w:rsidR="00262B3E">
        <w:t xml:space="preserve">be given </w:t>
      </w:r>
      <w:r>
        <w:t>if</w:t>
      </w:r>
      <w:r w:rsidR="00262B3E">
        <w:t xml:space="preserve">  </w:t>
      </w:r>
      <w:r w:rsidR="00262B3E">
        <w:rPr>
          <w:b/>
          <w:bCs/>
        </w:rPr>
        <w:t xml:space="preserve">v </w:t>
      </w:r>
      <w:r w:rsidR="00262B3E">
        <w:rPr>
          <w:rFonts w:eastAsia="SymbolMT"/>
        </w:rPr>
        <w:t xml:space="preserve">= </w:t>
      </w:r>
      <w:r w:rsidR="00262B3E">
        <w:t>–</w:t>
      </w:r>
      <w:r w:rsidR="00262B3E">
        <w:rPr>
          <w:b/>
          <w:bCs/>
        </w:rPr>
        <w:t xml:space="preserve">i </w:t>
      </w:r>
      <w:r w:rsidR="00262B3E">
        <w:rPr>
          <w:rFonts w:eastAsia="SymbolMT"/>
        </w:rPr>
        <w:t xml:space="preserve">+ </w:t>
      </w:r>
      <w:r w:rsidR="00262B3E">
        <w:rPr>
          <w:b/>
          <w:bCs/>
        </w:rPr>
        <w:t>j</w:t>
      </w:r>
    </w:p>
    <w:p w14:paraId="02BB1F62" w14:textId="77777777" w:rsidR="00262B3E" w:rsidRPr="00B37919" w:rsidRDefault="00262B3E" w:rsidP="00262B3E">
      <w:pPr>
        <w:autoSpaceDE w:val="0"/>
        <w:autoSpaceDN w:val="0"/>
        <w:adjustRightInd w:val="0"/>
        <w:ind w:left="720"/>
        <w:rPr>
          <w:b/>
          <w:sz w:val="8"/>
          <w:szCs w:val="8"/>
        </w:rPr>
      </w:pPr>
    </w:p>
    <w:p w14:paraId="5FAFAADF" w14:textId="77777777" w:rsidR="00262B3E" w:rsidRDefault="00E60AE4" w:rsidP="00262B3E">
      <w:pPr>
        <w:autoSpaceDE w:val="0"/>
        <w:autoSpaceDN w:val="0"/>
        <w:adjustRightInd w:val="0"/>
        <w:ind w:left="720"/>
      </w:pPr>
      <w:r>
        <w:t>a)  I</w:t>
      </w:r>
      <w:r>
        <w:tab/>
      </w:r>
      <w:r>
        <w:tab/>
      </w:r>
      <w:proofErr w:type="gramStart"/>
      <w:r w:rsidR="00262B3E">
        <w:t xml:space="preserve">b) </w:t>
      </w:r>
      <w:r>
        <w:t xml:space="preserve"> </w:t>
      </w:r>
      <w:r w:rsidR="00262B3E">
        <w:t>II</w:t>
      </w:r>
      <w:proofErr w:type="gramEnd"/>
      <w:r>
        <w:tab/>
      </w:r>
      <w:r>
        <w:tab/>
        <w:t>c)  III</w:t>
      </w:r>
      <w:r>
        <w:tab/>
      </w:r>
      <w:r>
        <w:tab/>
      </w:r>
      <w:r w:rsidR="00262B3E">
        <w:t xml:space="preserve">d) </w:t>
      </w:r>
      <w:r>
        <w:t xml:space="preserve"> </w:t>
      </w:r>
      <w:r w:rsidR="00262B3E">
        <w:t>IV</w:t>
      </w:r>
    </w:p>
    <w:p w14:paraId="713B16A9" w14:textId="77777777" w:rsidR="00262B3E" w:rsidRPr="00E60AE4" w:rsidRDefault="00262B3E" w:rsidP="00262B3E">
      <w:pPr>
        <w:autoSpaceDE w:val="0"/>
        <w:autoSpaceDN w:val="0"/>
        <w:adjustRightInd w:val="0"/>
      </w:pPr>
    </w:p>
    <w:p w14:paraId="02E14696" w14:textId="77777777" w:rsidR="00C9093D" w:rsidRDefault="00E60AE4" w:rsidP="00C9093D">
      <w:pPr>
        <w:autoSpaceDE w:val="0"/>
        <w:autoSpaceDN w:val="0"/>
        <w:adjustRightInd w:val="0"/>
      </w:pPr>
      <w:r w:rsidRPr="00602411">
        <w:rPr>
          <w:i/>
          <w:iCs/>
          <w:noProof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01E3D3D0" wp14:editId="1C417961">
                <wp:simplePos x="0" y="0"/>
                <wp:positionH relativeFrom="column">
                  <wp:posOffset>4843780</wp:posOffset>
                </wp:positionH>
                <wp:positionV relativeFrom="paragraph">
                  <wp:posOffset>-1905</wp:posOffset>
                </wp:positionV>
                <wp:extent cx="1983105" cy="532130"/>
                <wp:effectExtent l="0" t="0" r="17145" b="2032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83105" cy="53213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336C5A16" w14:textId="77777777" w:rsidR="005045F0" w:rsidRPr="00602411" w:rsidRDefault="005045F0" w:rsidP="00996150">
                            <w:pPr>
                              <w:jc w:val="center"/>
                            </w:pPr>
                            <w:r w:rsidRPr="00602411">
                              <w:t>Hint</w:t>
                            </w:r>
                          </w:p>
                          <w:p w14:paraId="5EC8D954" w14:textId="77777777" w:rsidR="005045F0" w:rsidRPr="00996150" w:rsidRDefault="005045F0" w:rsidP="00996150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 w:rsidRPr="00996150">
                              <w:rPr>
                                <w:b/>
                                <w:bCs/>
                              </w:rPr>
                              <w:t xml:space="preserve">v = </w:t>
                            </w:r>
                            <w:r w:rsidRPr="00996150">
                              <w:rPr>
                                <w:bCs/>
                              </w:rPr>
                              <w:t>(x</w:t>
                            </w:r>
                            <w:r w:rsidRPr="00996150">
                              <w:rPr>
                                <w:bCs/>
                                <w:vertAlign w:val="subscript"/>
                              </w:rPr>
                              <w:t>2</w:t>
                            </w:r>
                            <w:r w:rsidRPr="00996150">
                              <w:rPr>
                                <w:bCs/>
                              </w:rPr>
                              <w:t xml:space="preserve"> -x</w:t>
                            </w:r>
                            <w:r w:rsidRPr="00996150">
                              <w:rPr>
                                <w:bCs/>
                                <w:vertAlign w:val="subscript"/>
                              </w:rPr>
                              <w:t>1</w:t>
                            </w:r>
                            <w:r w:rsidRPr="00996150">
                              <w:rPr>
                                <w:bCs/>
                              </w:rPr>
                              <w:t>)</w:t>
                            </w:r>
                            <w:r w:rsidRPr="00996150">
                              <w:rPr>
                                <w:b/>
                                <w:bCs/>
                              </w:rPr>
                              <w:t xml:space="preserve"> i + </w:t>
                            </w:r>
                            <w:r w:rsidRPr="00996150">
                              <w:rPr>
                                <w:bCs/>
                              </w:rPr>
                              <w:t>(y</w:t>
                            </w:r>
                            <w:r w:rsidRPr="00996150">
                              <w:rPr>
                                <w:bCs/>
                                <w:vertAlign w:val="subscript"/>
                              </w:rPr>
                              <w:t>2</w:t>
                            </w:r>
                            <w:r w:rsidRPr="00996150">
                              <w:rPr>
                                <w:bCs/>
                              </w:rPr>
                              <w:t xml:space="preserve"> -y</w:t>
                            </w:r>
                            <w:r w:rsidRPr="00996150">
                              <w:rPr>
                                <w:bCs/>
                                <w:vertAlign w:val="subscript"/>
                              </w:rPr>
                              <w:t>1</w:t>
                            </w:r>
                            <w:r w:rsidRPr="00996150">
                              <w:rPr>
                                <w:bCs/>
                              </w:rPr>
                              <w:t>)</w:t>
                            </w:r>
                            <w:r w:rsidRPr="00996150">
                              <w:rPr>
                                <w:b/>
                                <w:bCs/>
                              </w:rPr>
                              <w:t xml:space="preserve"> j</w:t>
                            </w:r>
                          </w:p>
                          <w:p w14:paraId="5A465577" w14:textId="77777777" w:rsidR="005045F0" w:rsidRPr="00602411" w:rsidRDefault="005045F0" w:rsidP="0099615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E3D3D0" id="_x0000_s1047" type="#_x0000_t202" style="position:absolute;margin-left:381.4pt;margin-top:-.15pt;width:156.15pt;height:41.9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" filled="f">
                <v:textbox>
                  <w:txbxContent>
                    <w:p w14:paraId="336C5A16" w14:textId="77777777" w:rsidR="005045F0" w:rsidRPr="00602411" w:rsidRDefault="005045F0" w:rsidP="00996150">
                      <w:pPr>
                        <w:jc w:val="center"/>
                      </w:pPr>
                      <w:r w:rsidRPr="00602411">
                        <w:t>Hint</w:t>
                      </w:r>
                    </w:p>
                    <w:p w14:paraId="5EC8D954" w14:textId="77777777" w:rsidR="005045F0" w:rsidRPr="00996150" w:rsidRDefault="005045F0" w:rsidP="00996150">
                      <w:pPr>
                        <w:jc w:val="center"/>
                        <w:rPr>
                          <w:b/>
                          <w:bCs/>
                        </w:rPr>
                      </w:pPr>
                      <w:r w:rsidRPr="00996150">
                        <w:rPr>
                          <w:b/>
                          <w:bCs/>
                        </w:rPr>
                        <w:t xml:space="preserve">v = </w:t>
                      </w:r>
                      <w:r w:rsidRPr="00996150">
                        <w:rPr>
                          <w:bCs/>
                        </w:rPr>
                        <w:t>(x</w:t>
                      </w:r>
                      <w:r w:rsidRPr="00996150">
                        <w:rPr>
                          <w:bCs/>
                          <w:vertAlign w:val="subscript"/>
                        </w:rPr>
                        <w:t>2</w:t>
                      </w:r>
                      <w:r w:rsidRPr="00996150">
                        <w:rPr>
                          <w:bCs/>
                        </w:rPr>
                        <w:t xml:space="preserve"> -x</w:t>
                      </w:r>
                      <w:r w:rsidRPr="00996150">
                        <w:rPr>
                          <w:bCs/>
                          <w:vertAlign w:val="subscript"/>
                        </w:rPr>
                        <w:t>1</w:t>
                      </w:r>
                      <w:r w:rsidRPr="00996150">
                        <w:rPr>
                          <w:bCs/>
                        </w:rPr>
                        <w:t>)</w:t>
                      </w:r>
                      <w:r w:rsidRPr="00996150">
                        <w:rPr>
                          <w:b/>
                          <w:bCs/>
                        </w:rPr>
                        <w:t xml:space="preserve"> i + </w:t>
                      </w:r>
                      <w:r w:rsidRPr="00996150">
                        <w:rPr>
                          <w:bCs/>
                        </w:rPr>
                        <w:t>(y</w:t>
                      </w:r>
                      <w:r w:rsidRPr="00996150">
                        <w:rPr>
                          <w:bCs/>
                          <w:vertAlign w:val="subscript"/>
                        </w:rPr>
                        <w:t>2</w:t>
                      </w:r>
                      <w:r w:rsidRPr="00996150">
                        <w:rPr>
                          <w:bCs/>
                        </w:rPr>
                        <w:t xml:space="preserve"> -y</w:t>
                      </w:r>
                      <w:r w:rsidRPr="00996150">
                        <w:rPr>
                          <w:bCs/>
                          <w:vertAlign w:val="subscript"/>
                        </w:rPr>
                        <w:t>1</w:t>
                      </w:r>
                      <w:r w:rsidRPr="00996150">
                        <w:rPr>
                          <w:bCs/>
                        </w:rPr>
                        <w:t>)</w:t>
                      </w:r>
                      <w:r w:rsidRPr="00996150">
                        <w:rPr>
                          <w:b/>
                          <w:bCs/>
                        </w:rPr>
                        <w:t xml:space="preserve"> j</w:t>
                      </w:r>
                    </w:p>
                    <w:p w14:paraId="5A465577" w14:textId="77777777" w:rsidR="005045F0" w:rsidRPr="00602411" w:rsidRDefault="005045F0" w:rsidP="00996150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="0035167F">
        <w:t>22</w:t>
      </w:r>
      <w:r>
        <w:t xml:space="preserve">)  </w:t>
      </w:r>
      <w:r w:rsidR="00C9093D">
        <w:t xml:space="preserve">A vector has the initial </w:t>
      </w:r>
      <w:r>
        <w:t xml:space="preserve">point: (–1, 1) and terminal point: (2, –2). </w:t>
      </w:r>
    </w:p>
    <w:p w14:paraId="175D9F45" w14:textId="77777777" w:rsidR="00C9093D" w:rsidRDefault="00E60AE4" w:rsidP="00C9093D">
      <w:pPr>
        <w:autoSpaceDE w:val="0"/>
        <w:autoSpaceDN w:val="0"/>
        <w:adjustRightInd w:val="0"/>
      </w:pPr>
      <w:r>
        <w:t xml:space="preserve">       </w:t>
      </w:r>
      <w:r w:rsidR="00C9093D">
        <w:t>What is the position vector?</w:t>
      </w:r>
    </w:p>
    <w:p w14:paraId="7DB3C513" w14:textId="77777777" w:rsidR="00C9093D" w:rsidRDefault="00C9093D" w:rsidP="00C9093D">
      <w:pPr>
        <w:autoSpaceDE w:val="0"/>
        <w:autoSpaceDN w:val="0"/>
        <w:adjustRightInd w:val="0"/>
        <w:rPr>
          <w:sz w:val="8"/>
        </w:rPr>
      </w:pPr>
    </w:p>
    <w:p w14:paraId="749C64C8" w14:textId="77777777" w:rsidR="00C9093D" w:rsidRDefault="00C9093D" w:rsidP="00C9093D">
      <w:pPr>
        <w:autoSpaceDE w:val="0"/>
        <w:autoSpaceDN w:val="0"/>
        <w:adjustRightInd w:val="0"/>
        <w:ind w:left="720"/>
        <w:rPr>
          <w:b/>
          <w:bCs/>
        </w:rPr>
      </w:pPr>
      <w:r>
        <w:t>a)</w:t>
      </w:r>
      <w:r w:rsidR="007F002E">
        <w:t xml:space="preserve"> </w:t>
      </w:r>
      <w:r>
        <w:t xml:space="preserve"> </w:t>
      </w:r>
      <w:r w:rsidR="00E60AE4">
        <w:rPr>
          <w:b/>
          <w:bCs/>
        </w:rPr>
        <w:t>i</w:t>
      </w:r>
      <w:r w:rsidR="00E60AE4">
        <w:rPr>
          <w:b/>
          <w:bCs/>
        </w:rPr>
        <w:tab/>
      </w:r>
      <w:r w:rsidR="00E60AE4">
        <w:rPr>
          <w:b/>
          <w:bCs/>
        </w:rPr>
        <w:tab/>
      </w:r>
      <w:proofErr w:type="gramStart"/>
      <w:r>
        <w:t xml:space="preserve">b) </w:t>
      </w:r>
      <w:r w:rsidR="007F002E">
        <w:t xml:space="preserve"> </w:t>
      </w:r>
      <w:r>
        <w:t>3</w:t>
      </w:r>
      <w:proofErr w:type="gramEnd"/>
      <w:r>
        <w:rPr>
          <w:b/>
          <w:bCs/>
        </w:rPr>
        <w:t xml:space="preserve">i </w:t>
      </w:r>
      <w:r>
        <w:t>– 3</w:t>
      </w:r>
      <w:r>
        <w:rPr>
          <w:b/>
          <w:bCs/>
        </w:rPr>
        <w:t>j</w:t>
      </w:r>
      <w:r w:rsidR="00E60AE4">
        <w:rPr>
          <w:b/>
          <w:bCs/>
        </w:rPr>
        <w:tab/>
      </w:r>
      <w:r>
        <w:t xml:space="preserve">c) </w:t>
      </w:r>
      <w:r w:rsidR="007F002E">
        <w:t xml:space="preserve"> </w:t>
      </w:r>
      <w:r>
        <w:t>–2</w:t>
      </w:r>
      <w:r>
        <w:rPr>
          <w:b/>
          <w:bCs/>
        </w:rPr>
        <w:t xml:space="preserve">i </w:t>
      </w:r>
      <w:r>
        <w:t>–</w:t>
      </w:r>
      <w:r>
        <w:rPr>
          <w:rFonts w:eastAsia="SymbolMT"/>
        </w:rPr>
        <w:t xml:space="preserve"> </w:t>
      </w:r>
      <w:r w:rsidR="00E60AE4">
        <w:rPr>
          <w:b/>
          <w:bCs/>
        </w:rPr>
        <w:t>j</w:t>
      </w:r>
      <w:r w:rsidR="00E60AE4">
        <w:rPr>
          <w:b/>
          <w:bCs/>
        </w:rPr>
        <w:tab/>
      </w:r>
      <w:r>
        <w:t>d)</w:t>
      </w:r>
      <w:r w:rsidR="007F002E">
        <w:t xml:space="preserve"> </w:t>
      </w:r>
      <w:r>
        <w:t xml:space="preserve"> –3</w:t>
      </w:r>
      <w:r>
        <w:rPr>
          <w:b/>
          <w:bCs/>
        </w:rPr>
        <w:t xml:space="preserve">i </w:t>
      </w:r>
      <w:r>
        <w:t>–</w:t>
      </w:r>
      <w:r>
        <w:rPr>
          <w:rFonts w:eastAsia="SymbolMT"/>
        </w:rPr>
        <w:t xml:space="preserve"> </w:t>
      </w:r>
      <w:r>
        <w:t>2</w:t>
      </w:r>
      <w:r>
        <w:rPr>
          <w:b/>
          <w:bCs/>
        </w:rPr>
        <w:t>j</w:t>
      </w:r>
    </w:p>
    <w:p w14:paraId="2ED348AA" w14:textId="77777777" w:rsidR="00E60AE4" w:rsidRDefault="00E60AE4"/>
    <w:p w14:paraId="7A976CE8" w14:textId="738AC0B5" w:rsidR="00C9093D" w:rsidRPr="0035167F" w:rsidRDefault="00E60AE4" w:rsidP="00C9093D">
      <w:pPr>
        <w:autoSpaceDE w:val="0"/>
        <w:autoSpaceDN w:val="0"/>
        <w:adjustRightInd w:val="0"/>
      </w:pPr>
      <w:r>
        <w:t>2</w:t>
      </w:r>
      <w:r w:rsidR="0035167F">
        <w:t>3</w:t>
      </w:r>
      <w:r>
        <w:t xml:space="preserve">)  </w:t>
      </w:r>
      <w:r w:rsidR="00877D44">
        <w:t>Calculate</w:t>
      </w:r>
      <w:r w:rsidR="00C9093D">
        <w:t xml:space="preserve"> the unit vector that has the same direction as the vector:   </w:t>
      </w:r>
      <w:r w:rsidR="00C9093D">
        <w:rPr>
          <w:b/>
          <w:bCs/>
        </w:rPr>
        <w:t xml:space="preserve">v </w:t>
      </w:r>
      <w:r w:rsidR="00C9093D">
        <w:rPr>
          <w:rFonts w:eastAsia="SymbolMT"/>
        </w:rPr>
        <w:t xml:space="preserve">= </w:t>
      </w:r>
      <w:r w:rsidR="00C9093D">
        <w:t>4</w:t>
      </w:r>
      <w:r w:rsidR="00C9093D">
        <w:rPr>
          <w:b/>
          <w:bCs/>
        </w:rPr>
        <w:t>j</w:t>
      </w:r>
    </w:p>
    <w:p w14:paraId="1E3A079B" w14:textId="77777777" w:rsidR="00C9093D" w:rsidRDefault="00C9093D" w:rsidP="00C9093D">
      <w:pPr>
        <w:autoSpaceDE w:val="0"/>
        <w:autoSpaceDN w:val="0"/>
        <w:adjustRightInd w:val="0"/>
        <w:ind w:left="720" w:firstLine="720"/>
        <w:rPr>
          <w:b/>
          <w:bCs/>
          <w:sz w:val="8"/>
        </w:rPr>
      </w:pPr>
    </w:p>
    <w:p w14:paraId="33427A95" w14:textId="77777777" w:rsidR="00C9093D" w:rsidRDefault="00C9093D" w:rsidP="00C9093D">
      <w:pPr>
        <w:autoSpaceDE w:val="0"/>
        <w:autoSpaceDN w:val="0"/>
        <w:adjustRightInd w:val="0"/>
        <w:ind w:left="720"/>
        <w:rPr>
          <w:b/>
          <w:bCs/>
        </w:rPr>
      </w:pPr>
      <w:r>
        <w:t xml:space="preserve">a) </w:t>
      </w:r>
      <w:r w:rsidR="007F002E">
        <w:t xml:space="preserve"> </w:t>
      </w:r>
      <w:r>
        <w:t>2</w:t>
      </w:r>
      <w:r w:rsidR="00AB6DA2">
        <w:rPr>
          <w:b/>
          <w:bCs/>
        </w:rPr>
        <w:t>j</w:t>
      </w:r>
      <w:r w:rsidR="00AB6DA2">
        <w:rPr>
          <w:b/>
          <w:bCs/>
        </w:rPr>
        <w:tab/>
      </w:r>
      <w:r w:rsidR="00AB6DA2">
        <w:rPr>
          <w:b/>
          <w:bCs/>
        </w:rPr>
        <w:tab/>
      </w:r>
      <w:proofErr w:type="gramStart"/>
      <w:r>
        <w:t xml:space="preserve">b) </w:t>
      </w:r>
      <w:r w:rsidR="007F002E">
        <w:t xml:space="preserve"> </w:t>
      </w:r>
      <w:r>
        <w:t>–</w:t>
      </w:r>
      <w:proofErr w:type="gramEnd"/>
      <w:r>
        <w:rPr>
          <w:b/>
          <w:bCs/>
        </w:rPr>
        <w:t>j</w:t>
      </w:r>
      <w:r w:rsidR="00E60AE4">
        <w:rPr>
          <w:b/>
          <w:bCs/>
        </w:rPr>
        <w:tab/>
      </w:r>
      <w:r w:rsidR="00E60AE4">
        <w:rPr>
          <w:b/>
          <w:bCs/>
        </w:rPr>
        <w:tab/>
      </w:r>
      <w:r>
        <w:t>c)</w:t>
      </w:r>
      <w:r w:rsidR="007F002E">
        <w:t xml:space="preserve"> </w:t>
      </w:r>
      <w:r>
        <w:t xml:space="preserve"> </w:t>
      </w:r>
      <w:r w:rsidR="00AB6DA2">
        <w:rPr>
          <w:b/>
          <w:bCs/>
        </w:rPr>
        <w:t>j</w:t>
      </w:r>
      <w:r w:rsidR="00AB6DA2">
        <w:rPr>
          <w:b/>
          <w:bCs/>
        </w:rPr>
        <w:tab/>
      </w:r>
      <w:r w:rsidR="00AB6DA2">
        <w:rPr>
          <w:b/>
          <w:bCs/>
        </w:rPr>
        <w:tab/>
      </w:r>
      <w:r>
        <w:t>d)</w:t>
      </w:r>
      <w:r w:rsidR="007F002E">
        <w:t xml:space="preserve"> </w:t>
      </w:r>
      <w:r>
        <w:t xml:space="preserve"> </w:t>
      </w:r>
      <w:r>
        <w:rPr>
          <w:b/>
          <w:bCs/>
        </w:rPr>
        <w:t>i</w:t>
      </w:r>
    </w:p>
    <w:p w14:paraId="18658597" w14:textId="77777777" w:rsidR="00E60AE4" w:rsidRPr="00E60AE4" w:rsidRDefault="00E60AE4"/>
    <w:p w14:paraId="09C2B512" w14:textId="77777777" w:rsidR="00E60AE4" w:rsidRDefault="00E60AE4" w:rsidP="00676675">
      <w:pPr>
        <w:autoSpaceDE w:val="0"/>
        <w:autoSpaceDN w:val="0"/>
        <w:adjustRightInd w:val="0"/>
      </w:pPr>
      <w:r w:rsidRPr="00602411">
        <w:rPr>
          <w:i/>
          <w:iCs/>
          <w:noProof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16DA352A" wp14:editId="4C365C35">
                <wp:simplePos x="0" y="0"/>
                <wp:positionH relativeFrom="column">
                  <wp:posOffset>4763135</wp:posOffset>
                </wp:positionH>
                <wp:positionV relativeFrom="paragraph">
                  <wp:posOffset>-122667</wp:posOffset>
                </wp:positionV>
                <wp:extent cx="1983105" cy="532130"/>
                <wp:effectExtent l="0" t="0" r="17145" b="20320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83105" cy="53213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3B3D1ED1" w14:textId="77777777" w:rsidR="005045F0" w:rsidRPr="00602411" w:rsidRDefault="005045F0" w:rsidP="00996150">
                            <w:pPr>
                              <w:jc w:val="center"/>
                            </w:pPr>
                            <w:r w:rsidRPr="00602411">
                              <w:t>Hint</w:t>
                            </w:r>
                          </w:p>
                          <w:p w14:paraId="32D409F9" w14:textId="77777777" w:rsidR="005045F0" w:rsidRDefault="005045F0" w:rsidP="00996150">
                            <w:pPr>
                              <w:autoSpaceDE w:val="0"/>
                              <w:autoSpaceDN w:val="0"/>
                              <w:adjustRightInd w:val="0"/>
                            </w:pPr>
                            <w:r>
                              <w:rPr>
                                <w:b/>
                                <w:bCs/>
                              </w:rPr>
                              <w:t>v</w:t>
                            </w:r>
                            <w:r>
                              <w:t xml:space="preserve"> = ||</w:t>
                            </w:r>
                            <w:r>
                              <w:rPr>
                                <w:b/>
                                <w:bCs/>
                              </w:rPr>
                              <w:t>v</w:t>
                            </w:r>
                            <w:r>
                              <w:t>||</w:t>
                            </w:r>
                            <w:r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>
                              <w:t xml:space="preserve">(cos </w:t>
                            </w:r>
                            <w:r>
                              <w:rPr>
                                <w:rFonts w:ascii="SymbolMT" w:eastAsia="SymbolMT" w:hAnsi="TimesNewRomanPSMT" w:cs="Times New Roman"/>
                                <w:i/>
                                <w:iCs/>
                                <w:sz w:val="32"/>
                                <w:szCs w:val="25"/>
                              </w:rPr>
                              <w:t>θ</w:t>
                            </w:r>
                            <w:r>
                              <w:rPr>
                                <w:b/>
                                <w:bCs/>
                              </w:rPr>
                              <w:t xml:space="preserve"> i</w:t>
                            </w:r>
                            <w:r>
                              <w:t xml:space="preserve"> + sin </w:t>
                            </w:r>
                            <w:r>
                              <w:rPr>
                                <w:rFonts w:ascii="SymbolMT" w:eastAsia="SymbolMT" w:hAnsi="TimesNewRomanPSMT" w:cs="Times New Roman"/>
                                <w:i/>
                                <w:iCs/>
                                <w:sz w:val="32"/>
                                <w:szCs w:val="25"/>
                              </w:rPr>
                              <w:t>θ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</w:rPr>
                              <w:t>j</w:t>
                            </w:r>
                            <w:r>
                              <w:t>)</w:t>
                            </w:r>
                          </w:p>
                          <w:p w14:paraId="0B8F6B54" w14:textId="77777777" w:rsidR="005045F0" w:rsidRPr="00602411" w:rsidRDefault="005045F0" w:rsidP="0099615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6DA352A" id="Text Box 1" o:spid="_x0000_s1048" type="#_x0000_t202" style="position:absolute;margin-left:375.05pt;margin-top:-9.65pt;width:156.15pt;height:41.9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" filled="f">
                <v:textbox>
                  <w:txbxContent>
                    <w:p w14:paraId="3B3D1ED1" w14:textId="77777777" w:rsidR="005045F0" w:rsidRPr="00602411" w:rsidRDefault="005045F0" w:rsidP="00996150">
                      <w:pPr>
                        <w:jc w:val="center"/>
                      </w:pPr>
                      <w:r w:rsidRPr="00602411">
                        <w:t>Hint</w:t>
                      </w:r>
                    </w:p>
                    <w:p w14:paraId="32D409F9" w14:textId="77777777" w:rsidR="005045F0" w:rsidRDefault="005045F0" w:rsidP="00996150">
                      <w:pPr>
                        <w:autoSpaceDE w:val="0"/>
                        <w:autoSpaceDN w:val="0"/>
                        <w:adjustRightInd w:val="0"/>
                      </w:pPr>
                      <w:r>
                        <w:rPr>
                          <w:b/>
                          <w:bCs/>
                        </w:rPr>
                        <w:t>v</w:t>
                      </w:r>
                      <w:r>
                        <w:t xml:space="preserve"> = ||</w:t>
                      </w:r>
                      <w:r>
                        <w:rPr>
                          <w:b/>
                          <w:bCs/>
                        </w:rPr>
                        <w:t>v</w:t>
                      </w:r>
                      <w:r>
                        <w:t>||</w:t>
                      </w:r>
                      <w:r>
                        <w:rPr>
                          <w:b/>
                          <w:bCs/>
                        </w:rPr>
                        <w:t xml:space="preserve"> </w:t>
                      </w:r>
                      <w:r>
                        <w:t xml:space="preserve">(cos </w:t>
                      </w:r>
                      <w:r>
                        <w:rPr>
                          <w:rFonts w:ascii="SymbolMT" w:eastAsia="SymbolMT" w:hAnsi="TimesNewRomanPSMT" w:cs="Times New Roman"/>
                          <w:i/>
                          <w:iCs/>
                          <w:sz w:val="32"/>
                          <w:szCs w:val="25"/>
                        </w:rPr>
                        <w:t>θ</w:t>
                      </w:r>
                      <w:r>
                        <w:rPr>
                          <w:b/>
                          <w:bCs/>
                        </w:rPr>
                        <w:t xml:space="preserve"> i</w:t>
                      </w:r>
                      <w:r>
                        <w:t xml:space="preserve"> + sin </w:t>
                      </w:r>
                      <w:r>
                        <w:rPr>
                          <w:rFonts w:ascii="SymbolMT" w:eastAsia="SymbolMT" w:hAnsi="TimesNewRomanPSMT" w:cs="Times New Roman"/>
                          <w:i/>
                          <w:iCs/>
                          <w:sz w:val="32"/>
                          <w:szCs w:val="25"/>
                        </w:rPr>
                        <w:t>θ</w:t>
                      </w:r>
                      <w:r>
                        <w:t xml:space="preserve"> </w:t>
                      </w:r>
                      <w:r>
                        <w:rPr>
                          <w:b/>
                          <w:bCs/>
                        </w:rPr>
                        <w:t>j</w:t>
                      </w:r>
                      <w:r>
                        <w:t>)</w:t>
                      </w:r>
                    </w:p>
                    <w:p w14:paraId="0B8F6B54" w14:textId="77777777" w:rsidR="005045F0" w:rsidRPr="00602411" w:rsidRDefault="005045F0" w:rsidP="00996150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t>2</w:t>
      </w:r>
      <w:r w:rsidR="0035167F">
        <w:t>4</w:t>
      </w:r>
      <w:r>
        <w:t xml:space="preserve">)  </w:t>
      </w:r>
      <w:r w:rsidR="00676675">
        <w:t>A football quarterback throws the football with a speed of</w:t>
      </w:r>
    </w:p>
    <w:p w14:paraId="0DA92465" w14:textId="77777777" w:rsidR="00E60AE4" w:rsidRDefault="00E60AE4" w:rsidP="00676675">
      <w:pPr>
        <w:autoSpaceDE w:val="0"/>
        <w:autoSpaceDN w:val="0"/>
        <w:adjustRightInd w:val="0"/>
      </w:pPr>
      <w:r>
        <w:t xml:space="preserve">      </w:t>
      </w:r>
      <w:r w:rsidR="00676675">
        <w:t xml:space="preserve"> 48 feet per second at an angle of 45 degrees upward from </w:t>
      </w:r>
    </w:p>
    <w:p w14:paraId="2CE5FAA7" w14:textId="77777777" w:rsidR="00E60AE4" w:rsidRDefault="00E60AE4" w:rsidP="00676675">
      <w:pPr>
        <w:autoSpaceDE w:val="0"/>
        <w:autoSpaceDN w:val="0"/>
        <w:adjustRightInd w:val="0"/>
      </w:pPr>
      <w:r>
        <w:t xml:space="preserve">       </w:t>
      </w:r>
      <w:r w:rsidR="00676675">
        <w:t xml:space="preserve">the ground. The vector that describes the motion of the </w:t>
      </w:r>
    </w:p>
    <w:p w14:paraId="0DCDA8D8" w14:textId="77777777" w:rsidR="00676675" w:rsidRDefault="00E60AE4" w:rsidP="00676675">
      <w:pPr>
        <w:autoSpaceDE w:val="0"/>
        <w:autoSpaceDN w:val="0"/>
        <w:adjustRightInd w:val="0"/>
      </w:pPr>
      <w:r>
        <w:t xml:space="preserve">       </w:t>
      </w:r>
      <w:r w:rsidR="00676675">
        <w:t>football is:</w:t>
      </w:r>
    </w:p>
    <w:p w14:paraId="25D32795" w14:textId="77777777" w:rsidR="00676675" w:rsidRDefault="00676675" w:rsidP="00676675">
      <w:pPr>
        <w:autoSpaceDE w:val="0"/>
        <w:autoSpaceDN w:val="0"/>
        <w:adjustRightInd w:val="0"/>
        <w:rPr>
          <w:sz w:val="8"/>
        </w:rPr>
      </w:pPr>
    </w:p>
    <w:p w14:paraId="30A2530D" w14:textId="77777777" w:rsidR="00676675" w:rsidRDefault="00676675" w:rsidP="00676675">
      <w:pPr>
        <w:autoSpaceDE w:val="0"/>
        <w:autoSpaceDN w:val="0"/>
        <w:adjustRightInd w:val="0"/>
        <w:ind w:left="720"/>
        <w:rPr>
          <w:b/>
          <w:bCs/>
        </w:rPr>
      </w:pPr>
      <w:r>
        <w:t>a)</w:t>
      </w:r>
      <w:r w:rsidR="007F002E">
        <w:t xml:space="preserve"> </w:t>
      </w:r>
      <w:r>
        <w:t xml:space="preserve"> 68</w:t>
      </w:r>
      <w:r>
        <w:rPr>
          <w:b/>
          <w:bCs/>
        </w:rPr>
        <w:t xml:space="preserve">i </w:t>
      </w:r>
      <w:r>
        <w:rPr>
          <w:rFonts w:eastAsia="SymbolMT"/>
        </w:rPr>
        <w:t xml:space="preserve">+ </w:t>
      </w:r>
      <w:r>
        <w:t>68</w:t>
      </w:r>
      <w:r w:rsidR="00AB6DA2">
        <w:rPr>
          <w:b/>
          <w:bCs/>
        </w:rPr>
        <w:t>j</w:t>
      </w:r>
      <w:r w:rsidR="00AB6DA2">
        <w:rPr>
          <w:b/>
          <w:bCs/>
        </w:rPr>
        <w:tab/>
      </w:r>
      <w:r w:rsidR="00AB6DA2">
        <w:rPr>
          <w:b/>
          <w:bCs/>
        </w:rPr>
        <w:tab/>
      </w:r>
      <w:proofErr w:type="gramStart"/>
      <w:r>
        <w:t>b)</w:t>
      </w:r>
      <w:r w:rsidR="007F002E">
        <w:t xml:space="preserve"> </w:t>
      </w:r>
      <w:r>
        <w:t xml:space="preserve"> 30</w:t>
      </w:r>
      <w:proofErr w:type="gramEnd"/>
      <w:r>
        <w:rPr>
          <w:b/>
          <w:bCs/>
        </w:rPr>
        <w:t xml:space="preserve">i </w:t>
      </w:r>
      <w:r>
        <w:rPr>
          <w:rFonts w:eastAsia="SymbolMT"/>
        </w:rPr>
        <w:t xml:space="preserve">+ </w:t>
      </w:r>
      <w:r>
        <w:t>30</w:t>
      </w:r>
      <w:r>
        <w:rPr>
          <w:b/>
          <w:bCs/>
        </w:rPr>
        <w:t>j</w:t>
      </w:r>
      <w:r w:rsidR="004F4474">
        <w:rPr>
          <w:b/>
          <w:bCs/>
        </w:rPr>
        <w:tab/>
      </w:r>
      <w:r w:rsidR="004F4474">
        <w:rPr>
          <w:b/>
          <w:bCs/>
        </w:rPr>
        <w:tab/>
      </w:r>
      <w:r>
        <w:t>c)</w:t>
      </w:r>
      <w:r w:rsidR="007F002E">
        <w:t xml:space="preserve"> </w:t>
      </w:r>
      <w:r>
        <w:t xml:space="preserve"> 34</w:t>
      </w:r>
      <w:r>
        <w:rPr>
          <w:b/>
          <w:bCs/>
        </w:rPr>
        <w:t xml:space="preserve">i </w:t>
      </w:r>
      <w:r>
        <w:rPr>
          <w:rFonts w:eastAsia="SymbolMT"/>
        </w:rPr>
        <w:t xml:space="preserve">+ </w:t>
      </w:r>
      <w:r>
        <w:t>34</w:t>
      </w:r>
      <w:r w:rsidR="00AB6DA2">
        <w:rPr>
          <w:b/>
          <w:bCs/>
        </w:rPr>
        <w:t>j</w:t>
      </w:r>
      <w:r w:rsidR="00AB6DA2">
        <w:rPr>
          <w:b/>
          <w:bCs/>
        </w:rPr>
        <w:tab/>
      </w:r>
      <w:r w:rsidR="00AB6DA2">
        <w:rPr>
          <w:b/>
          <w:bCs/>
        </w:rPr>
        <w:tab/>
      </w:r>
      <w:r>
        <w:t xml:space="preserve">d) </w:t>
      </w:r>
      <w:r w:rsidR="007F002E">
        <w:t xml:space="preserve"> </w:t>
      </w:r>
      <w:r>
        <w:t>34</w:t>
      </w:r>
      <w:r>
        <w:rPr>
          <w:b/>
          <w:bCs/>
        </w:rPr>
        <w:t xml:space="preserve">i </w:t>
      </w:r>
      <w:r>
        <w:t>–</w:t>
      </w:r>
      <w:r>
        <w:rPr>
          <w:rFonts w:eastAsia="SymbolMT"/>
        </w:rPr>
        <w:t xml:space="preserve"> </w:t>
      </w:r>
      <w:r>
        <w:t>34</w:t>
      </w:r>
      <w:r>
        <w:rPr>
          <w:b/>
          <w:bCs/>
        </w:rPr>
        <w:t>j</w:t>
      </w:r>
    </w:p>
    <w:p w14:paraId="5E58DDFB" w14:textId="77777777" w:rsidR="00676675" w:rsidRDefault="00676675" w:rsidP="00C9093D">
      <w:pPr>
        <w:autoSpaceDE w:val="0"/>
        <w:autoSpaceDN w:val="0"/>
        <w:adjustRightInd w:val="0"/>
      </w:pPr>
    </w:p>
    <w:p w14:paraId="1248D23C" w14:textId="77777777" w:rsidR="008812BF" w:rsidRPr="003923A9" w:rsidRDefault="008812BF" w:rsidP="00C9093D">
      <w:pPr>
        <w:autoSpaceDE w:val="0"/>
        <w:autoSpaceDN w:val="0"/>
        <w:adjustRightInd w:val="0"/>
        <w:rPr>
          <w:b/>
        </w:rPr>
      </w:pPr>
      <w:r w:rsidRPr="003923A9">
        <w:rPr>
          <w:b/>
        </w:rPr>
        <w:t>Dot Product</w:t>
      </w:r>
    </w:p>
    <w:p w14:paraId="0EB5F86E" w14:textId="77777777" w:rsidR="008812BF" w:rsidRPr="008812BF" w:rsidRDefault="00E60AE4" w:rsidP="00C9093D">
      <w:pPr>
        <w:autoSpaceDE w:val="0"/>
        <w:autoSpaceDN w:val="0"/>
        <w:adjustRightInd w:val="0"/>
        <w:rPr>
          <w:sz w:val="8"/>
          <w:szCs w:val="8"/>
        </w:rPr>
      </w:pPr>
      <w:r w:rsidRPr="00602411">
        <w:rPr>
          <w:i/>
          <w:iCs/>
          <w:noProof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5C7C2FD3" wp14:editId="234391F0">
                <wp:simplePos x="0" y="0"/>
                <wp:positionH relativeFrom="column">
                  <wp:posOffset>4454525</wp:posOffset>
                </wp:positionH>
                <wp:positionV relativeFrom="paragraph">
                  <wp:posOffset>32385</wp:posOffset>
                </wp:positionV>
                <wp:extent cx="1828165" cy="532130"/>
                <wp:effectExtent l="0" t="0" r="19685" b="20320"/>
                <wp:wrapNone/>
                <wp:docPr id="325" name="Text Box 3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165" cy="53213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7FBE1F56" w14:textId="77777777" w:rsidR="005045F0" w:rsidRPr="00602411" w:rsidRDefault="005045F0" w:rsidP="00252B38">
                            <w:pPr>
                              <w:jc w:val="center"/>
                            </w:pPr>
                            <w:r w:rsidRPr="00602411">
                              <w:t>Hint</w:t>
                            </w:r>
                          </w:p>
                          <w:p w14:paraId="3BC52D57" w14:textId="77777777" w:rsidR="005045F0" w:rsidRPr="00602411" w:rsidRDefault="005045F0" w:rsidP="00252B38">
                            <w:pPr>
                              <w:jc w:val="center"/>
                            </w:pPr>
                            <w:r w:rsidRPr="00602411">
                              <w:rPr>
                                <w:b/>
                                <w:bCs/>
                              </w:rPr>
                              <w:t>v ● w</w:t>
                            </w:r>
                            <w:r w:rsidRPr="00602411">
                              <w:t xml:space="preserve"> = a</w:t>
                            </w:r>
                            <w:r w:rsidRPr="00602411">
                              <w:rPr>
                                <w:vertAlign w:val="subscript"/>
                              </w:rPr>
                              <w:t>1</w:t>
                            </w:r>
                            <w:r w:rsidRPr="00602411">
                              <w:t xml:space="preserve"> a</w:t>
                            </w:r>
                            <w:r w:rsidRPr="00602411">
                              <w:rPr>
                                <w:vertAlign w:val="subscript"/>
                              </w:rPr>
                              <w:t>2</w:t>
                            </w:r>
                            <w:r w:rsidRPr="00602411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Pr="00602411">
                              <w:t>+ b</w:t>
                            </w:r>
                            <w:r w:rsidRPr="00602411">
                              <w:rPr>
                                <w:vertAlign w:val="subscript"/>
                              </w:rPr>
                              <w:t>1</w:t>
                            </w:r>
                            <w:r w:rsidRPr="00602411">
                              <w:t xml:space="preserve"> b</w:t>
                            </w:r>
                            <w:r w:rsidRPr="00602411"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C7C2FD3" id="Text Box 325" o:spid="_x0000_s1049" type="#_x0000_t202" style="position:absolute;margin-left:350.75pt;margin-top:2.55pt;width:143.95pt;height:41.9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" filled="f">
                <v:textbox>
                  <w:txbxContent>
                    <w:p w14:paraId="7FBE1F56" w14:textId="77777777" w:rsidR="005045F0" w:rsidRPr="00602411" w:rsidRDefault="005045F0" w:rsidP="00252B38">
                      <w:pPr>
                        <w:jc w:val="center"/>
                      </w:pPr>
                      <w:r w:rsidRPr="00602411">
                        <w:t>Hint</w:t>
                      </w:r>
                    </w:p>
                    <w:p w14:paraId="3BC52D57" w14:textId="77777777" w:rsidR="005045F0" w:rsidRPr="00602411" w:rsidRDefault="005045F0" w:rsidP="00252B38">
                      <w:pPr>
                        <w:jc w:val="center"/>
                      </w:pPr>
                      <w:r w:rsidRPr="00602411">
                        <w:rPr>
                          <w:b/>
                          <w:bCs/>
                        </w:rPr>
                        <w:t>v ● w</w:t>
                      </w:r>
                      <w:r w:rsidRPr="00602411">
                        <w:t xml:space="preserve"> = a</w:t>
                      </w:r>
                      <w:r w:rsidRPr="00602411">
                        <w:rPr>
                          <w:vertAlign w:val="subscript"/>
                        </w:rPr>
                        <w:t>1</w:t>
                      </w:r>
                      <w:r w:rsidRPr="00602411">
                        <w:t xml:space="preserve"> a</w:t>
                      </w:r>
                      <w:r w:rsidRPr="00602411">
                        <w:rPr>
                          <w:vertAlign w:val="subscript"/>
                        </w:rPr>
                        <w:t>2</w:t>
                      </w:r>
                      <w:r w:rsidRPr="00602411">
                        <w:rPr>
                          <w:b/>
                          <w:bCs/>
                        </w:rPr>
                        <w:t xml:space="preserve"> </w:t>
                      </w:r>
                      <w:r w:rsidRPr="00602411">
                        <w:t>+ b</w:t>
                      </w:r>
                      <w:r w:rsidRPr="00602411">
                        <w:rPr>
                          <w:vertAlign w:val="subscript"/>
                        </w:rPr>
                        <w:t>1</w:t>
                      </w:r>
                      <w:r w:rsidRPr="00602411">
                        <w:t xml:space="preserve"> b</w:t>
                      </w:r>
                      <w:r w:rsidRPr="00602411">
                        <w:rPr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14:paraId="76084303" w14:textId="53ED38E3" w:rsidR="00E60AE4" w:rsidRDefault="00E60AE4" w:rsidP="00C9093D">
      <w:pPr>
        <w:autoSpaceDE w:val="0"/>
        <w:autoSpaceDN w:val="0"/>
        <w:adjustRightInd w:val="0"/>
      </w:pPr>
      <w:r>
        <w:t>2</w:t>
      </w:r>
      <w:r w:rsidR="00E36136">
        <w:t>5</w:t>
      </w:r>
      <w:r>
        <w:t xml:space="preserve">)  </w:t>
      </w:r>
      <w:r w:rsidR="00877D44">
        <w:t>Calculate</w:t>
      </w:r>
      <w:r w:rsidR="00C9093D">
        <w:t xml:space="preserve"> the dot product of vector </w:t>
      </w:r>
      <w:r w:rsidR="00C9093D">
        <w:rPr>
          <w:b/>
          <w:bCs/>
        </w:rPr>
        <w:t xml:space="preserve">v </w:t>
      </w:r>
      <w:r w:rsidR="00C9093D">
        <w:t xml:space="preserve">and vector </w:t>
      </w:r>
      <w:r w:rsidR="00C9093D">
        <w:rPr>
          <w:b/>
          <w:bCs/>
        </w:rPr>
        <w:t xml:space="preserve">w </w:t>
      </w:r>
      <w:r w:rsidR="00C9093D">
        <w:t>if:</w:t>
      </w:r>
    </w:p>
    <w:p w14:paraId="35FFCCFE" w14:textId="77777777" w:rsidR="00C9093D" w:rsidRDefault="00C9093D" w:rsidP="00C9093D">
      <w:pPr>
        <w:autoSpaceDE w:val="0"/>
        <w:autoSpaceDN w:val="0"/>
        <w:adjustRightInd w:val="0"/>
        <w:rPr>
          <w:b/>
          <w:bCs/>
        </w:rPr>
      </w:pPr>
      <w:r>
        <w:tab/>
      </w:r>
      <w:r>
        <w:rPr>
          <w:b/>
          <w:bCs/>
        </w:rPr>
        <w:t xml:space="preserve">v </w:t>
      </w:r>
      <w:r>
        <w:rPr>
          <w:rFonts w:eastAsia="SymbolMT"/>
        </w:rPr>
        <w:t xml:space="preserve">= </w:t>
      </w:r>
      <w:r>
        <w:t>2</w:t>
      </w:r>
      <w:r>
        <w:rPr>
          <w:b/>
          <w:bCs/>
        </w:rPr>
        <w:t xml:space="preserve">i </w:t>
      </w:r>
      <w:r>
        <w:t>– 3</w:t>
      </w:r>
      <w:proofErr w:type="gramStart"/>
      <w:r w:rsidR="00AB6DA2">
        <w:rPr>
          <w:b/>
          <w:bCs/>
        </w:rPr>
        <w:t>j  and</w:t>
      </w:r>
      <w:proofErr w:type="gramEnd"/>
      <w:r w:rsidR="00AB6DA2">
        <w:rPr>
          <w:b/>
          <w:bCs/>
        </w:rPr>
        <w:t xml:space="preserve">  </w:t>
      </w:r>
      <w:r>
        <w:rPr>
          <w:b/>
          <w:bCs/>
        </w:rPr>
        <w:t xml:space="preserve">w </w:t>
      </w:r>
      <w:r>
        <w:rPr>
          <w:rFonts w:eastAsia="SymbolMT"/>
        </w:rPr>
        <w:t xml:space="preserve">= </w:t>
      </w:r>
      <w:r>
        <w:rPr>
          <w:b/>
          <w:bCs/>
        </w:rPr>
        <w:t xml:space="preserve">i </w:t>
      </w:r>
      <w:r>
        <w:t xml:space="preserve">– </w:t>
      </w:r>
      <w:r>
        <w:rPr>
          <w:b/>
          <w:bCs/>
        </w:rPr>
        <w:t>j</w:t>
      </w:r>
    </w:p>
    <w:p w14:paraId="3167EC57" w14:textId="77777777" w:rsidR="007F002E" w:rsidRPr="007F002E" w:rsidRDefault="007F002E" w:rsidP="00C9093D">
      <w:pPr>
        <w:autoSpaceDE w:val="0"/>
        <w:autoSpaceDN w:val="0"/>
        <w:adjustRightInd w:val="0"/>
        <w:rPr>
          <w:b/>
          <w:bCs/>
          <w:sz w:val="8"/>
          <w:szCs w:val="8"/>
        </w:rPr>
      </w:pPr>
    </w:p>
    <w:p w14:paraId="7AE284B1" w14:textId="77777777" w:rsidR="00C9093D" w:rsidRDefault="00C9093D" w:rsidP="00C9093D">
      <w:pPr>
        <w:autoSpaceDE w:val="0"/>
        <w:autoSpaceDN w:val="0"/>
        <w:adjustRightInd w:val="0"/>
        <w:ind w:left="720"/>
      </w:pPr>
      <w:r>
        <w:t>a)</w:t>
      </w:r>
      <w:r w:rsidR="007F002E">
        <w:t xml:space="preserve"> </w:t>
      </w:r>
      <w:r w:rsidR="00E60AE4">
        <w:t xml:space="preserve"> –18</w:t>
      </w:r>
      <w:r w:rsidR="00E60AE4">
        <w:tab/>
      </w:r>
      <w:proofErr w:type="gramStart"/>
      <w:r>
        <w:t>b)</w:t>
      </w:r>
      <w:r w:rsidR="007F002E">
        <w:t xml:space="preserve"> </w:t>
      </w:r>
      <w:r>
        <w:t xml:space="preserve"> –</w:t>
      </w:r>
      <w:proofErr w:type="gramEnd"/>
      <w:r>
        <w:t>4</w:t>
      </w:r>
      <w:r w:rsidR="00E60AE4">
        <w:tab/>
      </w:r>
      <w:r w:rsidR="00E60AE4">
        <w:tab/>
      </w:r>
      <w:r>
        <w:t xml:space="preserve">c) </w:t>
      </w:r>
      <w:r w:rsidR="007F002E">
        <w:t xml:space="preserve"> </w:t>
      </w:r>
      <w:r w:rsidR="00E60AE4">
        <w:t>5</w:t>
      </w:r>
      <w:r w:rsidR="00E60AE4">
        <w:tab/>
      </w:r>
      <w:r w:rsidR="00E60AE4">
        <w:tab/>
      </w:r>
      <w:r>
        <w:t xml:space="preserve">d) </w:t>
      </w:r>
      <w:r w:rsidR="007F002E">
        <w:t xml:space="preserve"> </w:t>
      </w:r>
      <w:r>
        <w:t>13</w:t>
      </w:r>
    </w:p>
    <w:p w14:paraId="72B8704F" w14:textId="77777777" w:rsidR="004F4474" w:rsidRPr="00E60AE4" w:rsidRDefault="004F4474" w:rsidP="00262B3E"/>
    <w:sectPr w:rsidR="004F4474" w:rsidRPr="00E60AE4" w:rsidSect="00C46EB5">
      <w:pgSz w:w="12240" w:h="15840"/>
      <w:pgMar w:top="1080" w:right="1080" w:bottom="108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MT">
    <w:altName w:val="Yu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8070000" w:usb2="00000010" w:usb3="00000000" w:csb0="0002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980C7C"/>
    <w:multiLevelType w:val="hybridMultilevel"/>
    <w:tmpl w:val="2A5A3DC4"/>
    <w:lvl w:ilvl="0" w:tplc="04090005">
      <w:start w:val="1"/>
      <w:numFmt w:val="bullet"/>
      <w:pStyle w:val="squarebullet"/>
      <w:lvlText w:val=""/>
      <w:lvlJc w:val="left"/>
      <w:pPr>
        <w:ind w:left="720" w:hanging="360"/>
      </w:pPr>
      <w:rPr>
        <w:rFonts w:ascii="Wingdings" w:hAnsi="Wingdings" w:cs="Times New Roman" w:hint="default"/>
        <w:color w:val="auto"/>
        <w:sz w:val="20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Times New Roman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cs="Times New Roman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Times New Roman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cs="Times New Roman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Times New Roman" w:hint="default"/>
      </w:rPr>
    </w:lvl>
  </w:abstractNum>
  <w:abstractNum w:abstractNumId="1" w15:restartNumberingAfterBreak="0">
    <w:nsid w:val="05D56BC2"/>
    <w:multiLevelType w:val="hybridMultilevel"/>
    <w:tmpl w:val="18A2654C"/>
    <w:lvl w:ilvl="0" w:tplc="F55E977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A922511"/>
    <w:multiLevelType w:val="hybridMultilevel"/>
    <w:tmpl w:val="2F0C2A08"/>
    <w:lvl w:ilvl="0" w:tplc="5B74D3F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2E0B2A22"/>
    <w:multiLevelType w:val="hybridMultilevel"/>
    <w:tmpl w:val="47F6F76E"/>
    <w:lvl w:ilvl="0" w:tplc="48CE7D38">
      <w:start w:val="1"/>
      <w:numFmt w:val="bullet"/>
      <w:lvlText w:val=""/>
      <w:lvlJc w:val="left"/>
      <w:pPr>
        <w:tabs>
          <w:tab w:val="num" w:pos="1080"/>
        </w:tabs>
        <w:ind w:left="720" w:hanging="360"/>
      </w:pPr>
      <w:rPr>
        <w:rFonts w:ascii="Wingdings" w:hAnsi="Wingdings" w:hint="default"/>
      </w:rPr>
    </w:lvl>
    <w:lvl w:ilvl="1" w:tplc="04090019">
      <w:start w:val="1"/>
      <w:numFmt w:val="bullet"/>
      <w:pStyle w:val="LB2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2" w:tplc="0409001B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3796B9A"/>
    <w:multiLevelType w:val="hybridMultilevel"/>
    <w:tmpl w:val="91560288"/>
    <w:lvl w:ilvl="0" w:tplc="993876E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A8FC511C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3708BF52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3D5C638C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7562CE62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15388B40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7B644BDE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0684564E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6076E7DC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578F5C94"/>
    <w:multiLevelType w:val="hybridMultilevel"/>
    <w:tmpl w:val="BCF21660"/>
    <w:lvl w:ilvl="0" w:tplc="04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633D73C8"/>
    <w:multiLevelType w:val="hybridMultilevel"/>
    <w:tmpl w:val="1B9CA332"/>
    <w:lvl w:ilvl="0" w:tplc="4A22799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91FC06C4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91023E6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B6A46140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29AADD60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33DABB56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506A6CAE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CA54B208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668C79C0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68F01048"/>
    <w:multiLevelType w:val="hybridMultilevel"/>
    <w:tmpl w:val="3410CCA6"/>
    <w:lvl w:ilvl="0" w:tplc="F216BF3E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6B684822"/>
    <w:multiLevelType w:val="hybridMultilevel"/>
    <w:tmpl w:val="E86282D2"/>
    <w:lvl w:ilvl="0" w:tplc="D8524350">
      <w:start w:val="1"/>
      <w:numFmt w:val="lowerLetter"/>
      <w:lvlText w:val="%1)"/>
      <w:lvlJc w:val="left"/>
      <w:pPr>
        <w:tabs>
          <w:tab w:val="num" w:pos="4320"/>
        </w:tabs>
        <w:ind w:left="4320" w:hanging="36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76904B8E"/>
    <w:multiLevelType w:val="hybridMultilevel"/>
    <w:tmpl w:val="4B0EC3A8"/>
    <w:lvl w:ilvl="0" w:tplc="BE80E8B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 w15:restartNumberingAfterBreak="0">
    <w:nsid w:val="79561B47"/>
    <w:multiLevelType w:val="hybridMultilevel"/>
    <w:tmpl w:val="91E22D96"/>
    <w:lvl w:ilvl="0" w:tplc="B45CABF6">
      <w:start w:val="9"/>
      <w:numFmt w:val="decimal"/>
      <w:lvlText w:val="%1)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num w:numId="1" w16cid:durableId="1664891790">
    <w:abstractNumId w:val="8"/>
  </w:num>
  <w:num w:numId="2" w16cid:durableId="1696881005">
    <w:abstractNumId w:val="2"/>
  </w:num>
  <w:num w:numId="3" w16cid:durableId="1018505763">
    <w:abstractNumId w:val="9"/>
  </w:num>
  <w:num w:numId="4" w16cid:durableId="45223818">
    <w:abstractNumId w:val="10"/>
  </w:num>
  <w:num w:numId="5" w16cid:durableId="1627738875">
    <w:abstractNumId w:val="3"/>
  </w:num>
  <w:num w:numId="6" w16cid:durableId="2041082707">
    <w:abstractNumId w:val="0"/>
  </w:num>
  <w:num w:numId="7" w16cid:durableId="131919178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673459963">
    <w:abstractNumId w:val="5"/>
  </w:num>
  <w:num w:numId="9" w16cid:durableId="1480344653">
    <w:abstractNumId w:val="6"/>
  </w:num>
  <w:num w:numId="10" w16cid:durableId="106122235">
    <w:abstractNumId w:val="4"/>
  </w:num>
  <w:num w:numId="11" w16cid:durableId="12808807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noPunctuationKerning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C69B3"/>
    <w:rsid w:val="0000688B"/>
    <w:rsid w:val="00017007"/>
    <w:rsid w:val="000417B7"/>
    <w:rsid w:val="00043B24"/>
    <w:rsid w:val="00075633"/>
    <w:rsid w:val="000B498E"/>
    <w:rsid w:val="000B5805"/>
    <w:rsid w:val="000D245E"/>
    <w:rsid w:val="00107381"/>
    <w:rsid w:val="00130998"/>
    <w:rsid w:val="00146A43"/>
    <w:rsid w:val="00153AA4"/>
    <w:rsid w:val="00173F03"/>
    <w:rsid w:val="00190261"/>
    <w:rsid w:val="001A0B75"/>
    <w:rsid w:val="001A10B1"/>
    <w:rsid w:val="001A12A8"/>
    <w:rsid w:val="001A4218"/>
    <w:rsid w:val="001B0168"/>
    <w:rsid w:val="001B4DE6"/>
    <w:rsid w:val="001C0A9A"/>
    <w:rsid w:val="001D01C7"/>
    <w:rsid w:val="001D3825"/>
    <w:rsid w:val="001E5EED"/>
    <w:rsid w:val="001F1686"/>
    <w:rsid w:val="001F4D59"/>
    <w:rsid w:val="00217065"/>
    <w:rsid w:val="002175E5"/>
    <w:rsid w:val="00220BD7"/>
    <w:rsid w:val="0023632C"/>
    <w:rsid w:val="002441B6"/>
    <w:rsid w:val="00246F66"/>
    <w:rsid w:val="00252B38"/>
    <w:rsid w:val="00261E81"/>
    <w:rsid w:val="00262B3E"/>
    <w:rsid w:val="00282287"/>
    <w:rsid w:val="00285BC6"/>
    <w:rsid w:val="00296054"/>
    <w:rsid w:val="002A403D"/>
    <w:rsid w:val="002D5BCF"/>
    <w:rsid w:val="002F6773"/>
    <w:rsid w:val="00313B67"/>
    <w:rsid w:val="00332867"/>
    <w:rsid w:val="00334759"/>
    <w:rsid w:val="0035167F"/>
    <w:rsid w:val="00354753"/>
    <w:rsid w:val="003617FD"/>
    <w:rsid w:val="00361EDE"/>
    <w:rsid w:val="00363C36"/>
    <w:rsid w:val="00365430"/>
    <w:rsid w:val="00376665"/>
    <w:rsid w:val="003923A9"/>
    <w:rsid w:val="003C69B3"/>
    <w:rsid w:val="003D2522"/>
    <w:rsid w:val="003D729A"/>
    <w:rsid w:val="003F6C6F"/>
    <w:rsid w:val="00400C58"/>
    <w:rsid w:val="00435EC6"/>
    <w:rsid w:val="00436698"/>
    <w:rsid w:val="00444B97"/>
    <w:rsid w:val="00451F82"/>
    <w:rsid w:val="004768CE"/>
    <w:rsid w:val="0048131D"/>
    <w:rsid w:val="00487957"/>
    <w:rsid w:val="004A6E35"/>
    <w:rsid w:val="004C1E87"/>
    <w:rsid w:val="004C33CB"/>
    <w:rsid w:val="004D00BC"/>
    <w:rsid w:val="004D7182"/>
    <w:rsid w:val="004E6133"/>
    <w:rsid w:val="004F1F12"/>
    <w:rsid w:val="004F4474"/>
    <w:rsid w:val="004F46DF"/>
    <w:rsid w:val="005045F0"/>
    <w:rsid w:val="005274F2"/>
    <w:rsid w:val="005436AA"/>
    <w:rsid w:val="00552717"/>
    <w:rsid w:val="00571D29"/>
    <w:rsid w:val="00572B6A"/>
    <w:rsid w:val="00576126"/>
    <w:rsid w:val="0058029C"/>
    <w:rsid w:val="00580FE2"/>
    <w:rsid w:val="0059571C"/>
    <w:rsid w:val="00596874"/>
    <w:rsid w:val="005B1160"/>
    <w:rsid w:val="005B3234"/>
    <w:rsid w:val="005B4C75"/>
    <w:rsid w:val="005D2FFE"/>
    <w:rsid w:val="005E52DD"/>
    <w:rsid w:val="005F737C"/>
    <w:rsid w:val="00633A38"/>
    <w:rsid w:val="00640C63"/>
    <w:rsid w:val="00642CE6"/>
    <w:rsid w:val="00650CF7"/>
    <w:rsid w:val="00661AA7"/>
    <w:rsid w:val="00676675"/>
    <w:rsid w:val="006830DC"/>
    <w:rsid w:val="006939F5"/>
    <w:rsid w:val="006A09FB"/>
    <w:rsid w:val="006A1643"/>
    <w:rsid w:val="006A37C5"/>
    <w:rsid w:val="006C0D59"/>
    <w:rsid w:val="006C4D65"/>
    <w:rsid w:val="006D1175"/>
    <w:rsid w:val="00703717"/>
    <w:rsid w:val="00705942"/>
    <w:rsid w:val="007224EB"/>
    <w:rsid w:val="007520DD"/>
    <w:rsid w:val="00761DCB"/>
    <w:rsid w:val="00773550"/>
    <w:rsid w:val="00783E38"/>
    <w:rsid w:val="007A5376"/>
    <w:rsid w:val="007B0869"/>
    <w:rsid w:val="007C0D2B"/>
    <w:rsid w:val="007C1AEC"/>
    <w:rsid w:val="007D2971"/>
    <w:rsid w:val="007F002E"/>
    <w:rsid w:val="007F07B5"/>
    <w:rsid w:val="007F2352"/>
    <w:rsid w:val="00803BC5"/>
    <w:rsid w:val="008158D5"/>
    <w:rsid w:val="00820EAC"/>
    <w:rsid w:val="00824B87"/>
    <w:rsid w:val="00835561"/>
    <w:rsid w:val="0085524F"/>
    <w:rsid w:val="00877D44"/>
    <w:rsid w:val="0088114E"/>
    <w:rsid w:val="008812BF"/>
    <w:rsid w:val="008814E2"/>
    <w:rsid w:val="00891703"/>
    <w:rsid w:val="008A07B5"/>
    <w:rsid w:val="008A3B07"/>
    <w:rsid w:val="008B610F"/>
    <w:rsid w:val="008C06DF"/>
    <w:rsid w:val="008C1641"/>
    <w:rsid w:val="008C63AD"/>
    <w:rsid w:val="008D4CE0"/>
    <w:rsid w:val="008F6D42"/>
    <w:rsid w:val="00902ADE"/>
    <w:rsid w:val="00903BF4"/>
    <w:rsid w:val="009412C2"/>
    <w:rsid w:val="00944578"/>
    <w:rsid w:val="00955896"/>
    <w:rsid w:val="00964AD8"/>
    <w:rsid w:val="00976D3F"/>
    <w:rsid w:val="00981F30"/>
    <w:rsid w:val="00996150"/>
    <w:rsid w:val="009B0410"/>
    <w:rsid w:val="009C40C6"/>
    <w:rsid w:val="009D67DE"/>
    <w:rsid w:val="009F09D2"/>
    <w:rsid w:val="009F267E"/>
    <w:rsid w:val="00A05B33"/>
    <w:rsid w:val="00A35547"/>
    <w:rsid w:val="00A42353"/>
    <w:rsid w:val="00A43B99"/>
    <w:rsid w:val="00A527B8"/>
    <w:rsid w:val="00A61B5B"/>
    <w:rsid w:val="00A63813"/>
    <w:rsid w:val="00A66154"/>
    <w:rsid w:val="00A75CFF"/>
    <w:rsid w:val="00A7601E"/>
    <w:rsid w:val="00A8052C"/>
    <w:rsid w:val="00A826CE"/>
    <w:rsid w:val="00AB6DA2"/>
    <w:rsid w:val="00AD5BCF"/>
    <w:rsid w:val="00AD64F4"/>
    <w:rsid w:val="00AE52A7"/>
    <w:rsid w:val="00AF3588"/>
    <w:rsid w:val="00B07C89"/>
    <w:rsid w:val="00B17E89"/>
    <w:rsid w:val="00B21B14"/>
    <w:rsid w:val="00B37919"/>
    <w:rsid w:val="00B405A8"/>
    <w:rsid w:val="00B57E03"/>
    <w:rsid w:val="00B61D4E"/>
    <w:rsid w:val="00B67783"/>
    <w:rsid w:val="00B77B49"/>
    <w:rsid w:val="00B830A5"/>
    <w:rsid w:val="00B91540"/>
    <w:rsid w:val="00B93BCF"/>
    <w:rsid w:val="00BA1609"/>
    <w:rsid w:val="00BC4944"/>
    <w:rsid w:val="00BC5F11"/>
    <w:rsid w:val="00BE15EA"/>
    <w:rsid w:val="00BF07A7"/>
    <w:rsid w:val="00BF372B"/>
    <w:rsid w:val="00C24A5D"/>
    <w:rsid w:val="00C32EFD"/>
    <w:rsid w:val="00C36BBD"/>
    <w:rsid w:val="00C40D87"/>
    <w:rsid w:val="00C46EB5"/>
    <w:rsid w:val="00C57FCC"/>
    <w:rsid w:val="00C715E0"/>
    <w:rsid w:val="00C745EC"/>
    <w:rsid w:val="00C8275E"/>
    <w:rsid w:val="00C9093D"/>
    <w:rsid w:val="00C90D9C"/>
    <w:rsid w:val="00C9523E"/>
    <w:rsid w:val="00CA0708"/>
    <w:rsid w:val="00CA7A9D"/>
    <w:rsid w:val="00CC223B"/>
    <w:rsid w:val="00CE6E32"/>
    <w:rsid w:val="00D00A3A"/>
    <w:rsid w:val="00D00EAD"/>
    <w:rsid w:val="00D03287"/>
    <w:rsid w:val="00D03552"/>
    <w:rsid w:val="00D035F5"/>
    <w:rsid w:val="00D037E4"/>
    <w:rsid w:val="00D07C2B"/>
    <w:rsid w:val="00D1445C"/>
    <w:rsid w:val="00D20DD9"/>
    <w:rsid w:val="00D22A8C"/>
    <w:rsid w:val="00D31493"/>
    <w:rsid w:val="00D51072"/>
    <w:rsid w:val="00D7106B"/>
    <w:rsid w:val="00D71A2F"/>
    <w:rsid w:val="00D71CB2"/>
    <w:rsid w:val="00D91E6C"/>
    <w:rsid w:val="00D9299B"/>
    <w:rsid w:val="00D92F2F"/>
    <w:rsid w:val="00DB08E1"/>
    <w:rsid w:val="00DB6F90"/>
    <w:rsid w:val="00DE6294"/>
    <w:rsid w:val="00DF05B0"/>
    <w:rsid w:val="00DF49C3"/>
    <w:rsid w:val="00E249F1"/>
    <w:rsid w:val="00E300A2"/>
    <w:rsid w:val="00E3290E"/>
    <w:rsid w:val="00E36136"/>
    <w:rsid w:val="00E47D09"/>
    <w:rsid w:val="00E51B1D"/>
    <w:rsid w:val="00E569DE"/>
    <w:rsid w:val="00E60AE4"/>
    <w:rsid w:val="00E7487E"/>
    <w:rsid w:val="00E836E8"/>
    <w:rsid w:val="00E85EB4"/>
    <w:rsid w:val="00E93565"/>
    <w:rsid w:val="00EA1C05"/>
    <w:rsid w:val="00EC2281"/>
    <w:rsid w:val="00ED5D76"/>
    <w:rsid w:val="00ED6395"/>
    <w:rsid w:val="00EE765D"/>
    <w:rsid w:val="00EE7CE5"/>
    <w:rsid w:val="00EF2D49"/>
    <w:rsid w:val="00F156C5"/>
    <w:rsid w:val="00F32A3B"/>
    <w:rsid w:val="00F518B2"/>
    <w:rsid w:val="00F52A14"/>
    <w:rsid w:val="00F653B4"/>
    <w:rsid w:val="00F7413B"/>
    <w:rsid w:val="00FA693C"/>
    <w:rsid w:val="00FD2BF2"/>
    <w:rsid w:val="00FD2D2F"/>
    <w:rsid w:val="00FD5E69"/>
    <w:rsid w:val="00FD7209"/>
    <w:rsid w:val="00FE4C12"/>
    <w:rsid w:val="00FE5C48"/>
    <w:rsid w:val="00FF59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0665BA80"/>
  <w15:docId w15:val="{95C6974D-1710-49A1-9631-D25A5B7285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20BD7"/>
    <w:rPr>
      <w:rFonts w:ascii="Arial" w:hAnsi="Arial" w:cs="Arial"/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</w:rPr>
  </w:style>
  <w:style w:type="paragraph" w:styleId="Heading2">
    <w:name w:val="heading 2"/>
    <w:basedOn w:val="Normal"/>
    <w:next w:val="Normal"/>
    <w:link w:val="Heading2Char"/>
    <w:qFormat/>
    <w:pPr>
      <w:keepNext/>
      <w:jc w:val="center"/>
      <w:outlineLvl w:val="1"/>
    </w:pPr>
    <w:rPr>
      <w:b/>
      <w:bCs/>
    </w:rPr>
  </w:style>
  <w:style w:type="paragraph" w:styleId="Heading3">
    <w:name w:val="heading 3"/>
    <w:basedOn w:val="Normal"/>
    <w:next w:val="Normal"/>
    <w:qFormat/>
    <w:pPr>
      <w:keepNext/>
      <w:autoSpaceDE w:val="0"/>
      <w:autoSpaceDN w:val="0"/>
      <w:adjustRightInd w:val="0"/>
      <w:jc w:val="right"/>
      <w:outlineLvl w:val="2"/>
    </w:pPr>
    <w:rPr>
      <w:b/>
      <w:bCs/>
    </w:rPr>
  </w:style>
  <w:style w:type="paragraph" w:styleId="Heading4">
    <w:name w:val="heading 4"/>
    <w:basedOn w:val="Normal"/>
    <w:next w:val="Normal"/>
    <w:qFormat/>
    <w:pPr>
      <w:keepNext/>
      <w:outlineLvl w:val="3"/>
    </w:pPr>
    <w:rPr>
      <w:b/>
      <w:bCs/>
      <w:color w:val="000000"/>
      <w:sz w:val="56"/>
    </w:rPr>
  </w:style>
  <w:style w:type="paragraph" w:styleId="Heading5">
    <w:name w:val="heading 5"/>
    <w:basedOn w:val="Normal"/>
    <w:next w:val="Normal"/>
    <w:qFormat/>
    <w:pPr>
      <w:keepNext/>
      <w:autoSpaceDE w:val="0"/>
      <w:autoSpaceDN w:val="0"/>
      <w:adjustRightInd w:val="0"/>
      <w:ind w:firstLine="720"/>
      <w:jc w:val="center"/>
      <w:outlineLvl w:val="4"/>
    </w:pPr>
    <w:rPr>
      <w:b/>
      <w:bCs/>
      <w:sz w:val="28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650CF7"/>
    <w:pPr>
      <w:spacing w:before="240" w:after="60"/>
      <w:outlineLvl w:val="6"/>
    </w:pPr>
    <w:rPr>
      <w:rFonts w:ascii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rPr>
      <w:rFonts w:ascii="Courier New" w:hAnsi="Courier New" w:cs="Courier New"/>
      <w:sz w:val="20"/>
      <w:szCs w:val="20"/>
    </w:rPr>
  </w:style>
  <w:style w:type="paragraph" w:customStyle="1" w:styleId="ITTParagraph">
    <w:name w:val="ITT Paragraph"/>
    <w:basedOn w:val="Normal"/>
    <w:qFormat/>
    <w:pPr>
      <w:autoSpaceDE w:val="0"/>
      <w:autoSpaceDN w:val="0"/>
      <w:adjustRightInd w:val="0"/>
      <w:spacing w:before="120"/>
    </w:pPr>
    <w:rPr>
      <w:rFonts w:ascii="Times New Roman" w:eastAsia="Calibri" w:hAnsi="Times New Roman" w:cs="Times New Roman"/>
      <w:szCs w:val="23"/>
    </w:rPr>
  </w:style>
  <w:style w:type="paragraph" w:styleId="BodyTextIndent">
    <w:name w:val="Body Text Indent"/>
    <w:basedOn w:val="Normal"/>
    <w:semiHidden/>
    <w:pPr>
      <w:autoSpaceDE w:val="0"/>
      <w:autoSpaceDN w:val="0"/>
      <w:adjustRightInd w:val="0"/>
      <w:ind w:left="720"/>
    </w:pPr>
    <w:rPr>
      <w:b/>
      <w:bCs/>
      <w:sz w:val="28"/>
    </w:rPr>
  </w:style>
  <w:style w:type="paragraph" w:customStyle="1" w:styleId="Default">
    <w:name w:val="Default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LB2">
    <w:name w:val="LB2"/>
    <w:basedOn w:val="Normal"/>
    <w:pPr>
      <w:numPr>
        <w:ilvl w:val="1"/>
        <w:numId w:val="5"/>
      </w:numPr>
    </w:pPr>
    <w:rPr>
      <w:rFonts w:ascii="Times New Roman" w:hAnsi="Times New Roman" w:cs="Times New Roman"/>
    </w:rPr>
  </w:style>
  <w:style w:type="character" w:customStyle="1" w:styleId="PlainTextChar">
    <w:name w:val="Plain Text Char"/>
    <w:link w:val="PlainText"/>
    <w:uiPriority w:val="99"/>
    <w:rsid w:val="003C69B3"/>
    <w:rPr>
      <w:rFonts w:ascii="Courier New" w:hAnsi="Courier New" w:cs="Courier New"/>
    </w:rPr>
  </w:style>
  <w:style w:type="paragraph" w:customStyle="1" w:styleId="body">
    <w:name w:val="body"/>
    <w:basedOn w:val="Normal"/>
    <w:qFormat/>
    <w:rsid w:val="00650CF7"/>
    <w:pPr>
      <w:spacing w:line="360" w:lineRule="auto"/>
    </w:pPr>
    <w:rPr>
      <w:sz w:val="20"/>
      <w:szCs w:val="20"/>
    </w:rPr>
  </w:style>
  <w:style w:type="paragraph" w:styleId="BalloonText">
    <w:name w:val="Balloon Text"/>
    <w:basedOn w:val="Normal"/>
    <w:link w:val="BalloonTextChar"/>
    <w:semiHidden/>
    <w:unhideWhenUsed/>
    <w:rsid w:val="00650CF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semiHidden/>
    <w:rsid w:val="00650CF7"/>
    <w:rPr>
      <w:rFonts w:ascii="Tahoma" w:hAnsi="Tahoma" w:cs="Tahoma"/>
      <w:sz w:val="16"/>
      <w:szCs w:val="16"/>
    </w:rPr>
  </w:style>
  <w:style w:type="paragraph" w:customStyle="1" w:styleId="squarebullet">
    <w:name w:val="square bullet"/>
    <w:basedOn w:val="Normal"/>
    <w:qFormat/>
    <w:rsid w:val="00650CF7"/>
    <w:pPr>
      <w:numPr>
        <w:numId w:val="6"/>
      </w:numPr>
      <w:spacing w:line="360" w:lineRule="auto"/>
    </w:pPr>
    <w:rPr>
      <w:sz w:val="20"/>
      <w:szCs w:val="20"/>
    </w:rPr>
  </w:style>
  <w:style w:type="character" w:customStyle="1" w:styleId="Heading7Char">
    <w:name w:val="Heading 7 Char"/>
    <w:link w:val="Heading7"/>
    <w:uiPriority w:val="9"/>
    <w:semiHidden/>
    <w:rsid w:val="00650CF7"/>
    <w:rPr>
      <w:rFonts w:ascii="Calibri" w:eastAsia="Times New Roman" w:hAnsi="Calibri" w:cs="Times New Roman"/>
      <w:sz w:val="24"/>
      <w:szCs w:val="24"/>
    </w:rPr>
  </w:style>
  <w:style w:type="paragraph" w:styleId="NormalWeb">
    <w:name w:val="Normal (Web)"/>
    <w:basedOn w:val="Normal"/>
    <w:uiPriority w:val="99"/>
    <w:semiHidden/>
    <w:rsid w:val="00650CF7"/>
    <w:pPr>
      <w:spacing w:before="100" w:beforeAutospacing="1" w:after="100" w:afterAutospacing="1"/>
    </w:pPr>
    <w:rPr>
      <w:rFonts w:ascii="Times New Roman" w:hAnsi="Times New Roman" w:cs="Times New Roman"/>
    </w:rPr>
  </w:style>
  <w:style w:type="paragraph" w:styleId="ListParagraph">
    <w:name w:val="List Paragraph"/>
    <w:basedOn w:val="Normal"/>
    <w:uiPriority w:val="99"/>
    <w:qFormat/>
    <w:rsid w:val="00400C58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  <w:szCs w:val="22"/>
    </w:rPr>
  </w:style>
  <w:style w:type="paragraph" w:customStyle="1" w:styleId="bodybold">
    <w:name w:val="body bold"/>
    <w:basedOn w:val="body"/>
    <w:qFormat/>
    <w:rsid w:val="00400C58"/>
    <w:rPr>
      <w:b/>
      <w:lang w:bidi="en-US"/>
    </w:rPr>
  </w:style>
  <w:style w:type="character" w:styleId="Strong">
    <w:name w:val="Strong"/>
    <w:qFormat/>
    <w:rsid w:val="00B57E03"/>
    <w:rPr>
      <w:b/>
      <w:bCs/>
    </w:rPr>
  </w:style>
  <w:style w:type="paragraph" w:styleId="BodyText">
    <w:name w:val="Body Text"/>
    <w:basedOn w:val="Normal"/>
    <w:link w:val="BodyTextChar"/>
    <w:uiPriority w:val="99"/>
    <w:semiHidden/>
    <w:unhideWhenUsed/>
    <w:rsid w:val="006D1175"/>
    <w:pPr>
      <w:spacing w:after="120"/>
    </w:pPr>
  </w:style>
  <w:style w:type="character" w:customStyle="1" w:styleId="BodyTextChar">
    <w:name w:val="Body Text Char"/>
    <w:link w:val="BodyText"/>
    <w:uiPriority w:val="99"/>
    <w:semiHidden/>
    <w:rsid w:val="006D1175"/>
    <w:rPr>
      <w:rFonts w:ascii="Arial" w:hAnsi="Arial" w:cs="Arial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B07C89"/>
    <w:rPr>
      <w:color w:val="808080"/>
    </w:rPr>
  </w:style>
  <w:style w:type="character" w:customStyle="1" w:styleId="Heading2Char">
    <w:name w:val="Heading 2 Char"/>
    <w:basedOn w:val="DefaultParagraphFont"/>
    <w:link w:val="Heading2"/>
    <w:rsid w:val="00D22A8C"/>
    <w:rPr>
      <w:rFonts w:ascii="Arial" w:hAnsi="Arial" w:cs="Arial"/>
      <w:b/>
      <w:bCs/>
      <w:sz w:val="24"/>
      <w:szCs w:val="24"/>
    </w:rPr>
  </w:style>
  <w:style w:type="table" w:styleId="TableGrid">
    <w:name w:val="Table Grid"/>
    <w:basedOn w:val="TableNormal"/>
    <w:uiPriority w:val="59"/>
    <w:rsid w:val="008814E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44875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446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414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842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704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449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456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670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112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603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686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65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80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423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62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017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038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1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785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681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463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862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5169012">
          <w:marLeft w:val="1166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135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65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269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342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665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027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997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851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278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3201983">
          <w:marLeft w:val="1166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8880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005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091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image" Target="media/image1.png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3</TotalTime>
  <Pages>4</Pages>
  <Words>495</Words>
  <Characters>2825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f-tropicom</Company>
  <LinksUpToDate>false</LinksUpToDate>
  <CharactersWithSpaces>3314</CharactersWithSpaces>
  <SharedDoc>false</SharedDoc>
  <HLinks>
    <vt:vector size="60" baseType="variant">
      <vt:variant>
        <vt:i4>6684781</vt:i4>
      </vt:variant>
      <vt:variant>
        <vt:i4>-1</vt:i4>
      </vt:variant>
      <vt:variant>
        <vt:i4>1219</vt:i4>
      </vt:variant>
      <vt:variant>
        <vt:i4>1</vt:i4>
      </vt:variant>
      <vt:variant>
        <vt:lpwstr>http://www.adeptscience.se/products/mathsim/maple/powertools/calcII/html/images/L24-conicSections1.gif</vt:lpwstr>
      </vt:variant>
      <vt:variant>
        <vt:lpwstr/>
      </vt:variant>
      <vt:variant>
        <vt:i4>6619245</vt:i4>
      </vt:variant>
      <vt:variant>
        <vt:i4>-1</vt:i4>
      </vt:variant>
      <vt:variant>
        <vt:i4>1220</vt:i4>
      </vt:variant>
      <vt:variant>
        <vt:i4>1</vt:i4>
      </vt:variant>
      <vt:variant>
        <vt:lpwstr>http://www.adeptscience.se/products/mathsim/maple/powertools/calcII/html/images/L24-conicSections2.gif</vt:lpwstr>
      </vt:variant>
      <vt:variant>
        <vt:lpwstr/>
      </vt:variant>
      <vt:variant>
        <vt:i4>6488173</vt:i4>
      </vt:variant>
      <vt:variant>
        <vt:i4>-1</vt:i4>
      </vt:variant>
      <vt:variant>
        <vt:i4>1221</vt:i4>
      </vt:variant>
      <vt:variant>
        <vt:i4>1</vt:i4>
      </vt:variant>
      <vt:variant>
        <vt:lpwstr>http://www.adeptscience.se/products/mathsim/maple/powertools/calcII/html/images/L24-conicSections4.gif</vt:lpwstr>
      </vt:variant>
      <vt:variant>
        <vt:lpwstr/>
      </vt:variant>
      <vt:variant>
        <vt:i4>6553709</vt:i4>
      </vt:variant>
      <vt:variant>
        <vt:i4>-1</vt:i4>
      </vt:variant>
      <vt:variant>
        <vt:i4>1222</vt:i4>
      </vt:variant>
      <vt:variant>
        <vt:i4>1</vt:i4>
      </vt:variant>
      <vt:variant>
        <vt:lpwstr>http://www.adeptscience.se/products/mathsim/maple/powertools/calcII/html/images/L24-conicSections3.gif</vt:lpwstr>
      </vt:variant>
      <vt:variant>
        <vt:lpwstr/>
      </vt:variant>
      <vt:variant>
        <vt:i4>2097278</vt:i4>
      </vt:variant>
      <vt:variant>
        <vt:i4>-1</vt:i4>
      </vt:variant>
      <vt:variant>
        <vt:i4>1223</vt:i4>
      </vt:variant>
      <vt:variant>
        <vt:i4>1</vt:i4>
      </vt:variant>
      <vt:variant>
        <vt:lpwstr>http://www.adeptscience.se/products/mathsim/maple/powertools/calcII/html/images/L24-conicSections13.gif</vt:lpwstr>
      </vt:variant>
      <vt:variant>
        <vt:lpwstr/>
      </vt:variant>
      <vt:variant>
        <vt:i4>2097275</vt:i4>
      </vt:variant>
      <vt:variant>
        <vt:i4>-1</vt:i4>
      </vt:variant>
      <vt:variant>
        <vt:i4>1224</vt:i4>
      </vt:variant>
      <vt:variant>
        <vt:i4>1</vt:i4>
      </vt:variant>
      <vt:variant>
        <vt:lpwstr>http://www.adeptscience.se/products/mathsim/maple/powertools/calcII/html/images/L24-conicSections16.gif</vt:lpwstr>
      </vt:variant>
      <vt:variant>
        <vt:lpwstr/>
      </vt:variant>
      <vt:variant>
        <vt:i4>2228341</vt:i4>
      </vt:variant>
      <vt:variant>
        <vt:i4>-1</vt:i4>
      </vt:variant>
      <vt:variant>
        <vt:i4>1225</vt:i4>
      </vt:variant>
      <vt:variant>
        <vt:i4>1</vt:i4>
      </vt:variant>
      <vt:variant>
        <vt:lpwstr>http://www.adeptscience.se/products/mathsim/maple/powertools/calcII/html/images/L24-conicSections38.gif</vt:lpwstr>
      </vt:variant>
      <vt:variant>
        <vt:lpwstr/>
      </vt:variant>
      <vt:variant>
        <vt:i4>2097273</vt:i4>
      </vt:variant>
      <vt:variant>
        <vt:i4>-1</vt:i4>
      </vt:variant>
      <vt:variant>
        <vt:i4>1226</vt:i4>
      </vt:variant>
      <vt:variant>
        <vt:i4>1</vt:i4>
      </vt:variant>
      <vt:variant>
        <vt:lpwstr>http://www.adeptscience.se/products/mathsim/maple/powertools/calcII/html/images/L24-conicSections14.gif</vt:lpwstr>
      </vt:variant>
      <vt:variant>
        <vt:lpwstr/>
      </vt:variant>
      <vt:variant>
        <vt:i4>6946941</vt:i4>
      </vt:variant>
      <vt:variant>
        <vt:i4>-1</vt:i4>
      </vt:variant>
      <vt:variant>
        <vt:i4>1227</vt:i4>
      </vt:variant>
      <vt:variant>
        <vt:i4>1</vt:i4>
      </vt:variant>
      <vt:variant>
        <vt:lpwstr>http://img.ehowcdn.com/article-page-main/ehow/images/a07/ih/4b/math-projects-conic-sections-800x800.jpg</vt:lpwstr>
      </vt:variant>
      <vt:variant>
        <vt:lpwstr/>
      </vt:variant>
      <vt:variant>
        <vt:i4>4653143</vt:i4>
      </vt:variant>
      <vt:variant>
        <vt:i4>-1</vt:i4>
      </vt:variant>
      <vt:variant>
        <vt:i4>1230</vt:i4>
      </vt:variant>
      <vt:variant>
        <vt:i4>1</vt:i4>
      </vt:variant>
      <vt:variant>
        <vt:lpwstr>http://img.ehowcdn.com/article-page-main/ehow/images/a07/1b/70/conic-section-art-projects-800x800.jp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kki French</dc:creator>
  <cp:lastModifiedBy>Vikki French</cp:lastModifiedBy>
  <cp:revision>28</cp:revision>
  <cp:lastPrinted>2016-07-29T23:41:00Z</cp:lastPrinted>
  <dcterms:created xsi:type="dcterms:W3CDTF">2020-08-17T09:02:00Z</dcterms:created>
  <dcterms:modified xsi:type="dcterms:W3CDTF">2023-02-26T01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